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15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C3333D" w14:paraId="7CC59E0A" w14:textId="77777777" w:rsidTr="009C46E7">
        <w:trPr>
          <w:trHeight w:val="1447"/>
        </w:trPr>
        <w:tc>
          <w:tcPr>
            <w:tcW w:w="4395" w:type="dxa"/>
            <w:shd w:val="clear" w:color="auto" w:fill="auto"/>
            <w:vAlign w:val="center"/>
          </w:tcPr>
          <w:p w14:paraId="77F6900D" w14:textId="77777777" w:rsidR="00C3333D" w:rsidRDefault="004366A8" w:rsidP="00C3333D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</w:pPr>
            <w:r w:rsidRPr="00C879BF"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  <w:t>UBND THÀNH PHỐ THỦ ĐỨC</w:t>
            </w:r>
            <w:r w:rsidRPr="00C879BF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="00C3333D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TRƯỜNG </w:t>
            </w:r>
            <w:r w:rsidR="00C3333D"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  <w:t xml:space="preserve">TiH, </w:t>
            </w:r>
            <w:r w:rsidR="00C3333D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>THCS</w:t>
            </w:r>
            <w:r w:rsidR="00C3333D"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  <w:t>, THPT</w:t>
            </w:r>
          </w:p>
          <w:p w14:paraId="223D426D" w14:textId="560B167E" w:rsidR="004366A8" w:rsidRPr="00C3333D" w:rsidRDefault="00C3333D" w:rsidP="00C3333D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</w:pPr>
            <w:r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  <w:t xml:space="preserve">NGÔ THỜI </w:t>
            </w:r>
            <w:r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>NHIỆM</w:t>
            </w:r>
          </w:p>
          <w:p w14:paraId="232A0300" w14:textId="77777777" w:rsidR="004366A8" w:rsidRPr="00C879BF" w:rsidRDefault="004366A8" w:rsidP="00F82146">
            <w:pPr>
              <w:spacing w:after="0" w:line="240" w:lineRule="auto"/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</w:pPr>
            <w:r w:rsidRPr="00C879BF">
              <w:rPr>
                <w:rFonts w:asciiTheme="majorHAnsi" w:eastAsia="SimSun" w:hAnsiTheme="majorHAnsi" w:cstheme="majorHAnsi"/>
                <w:b/>
                <w:noProof/>
                <w:sz w:val="26"/>
                <w:szCs w:val="26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256479F6" w14:textId="77777777" w:rsidR="009D1714" w:rsidRPr="00C22AF1" w:rsidRDefault="009D1714" w:rsidP="009D171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C22AF1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>BỘ SGK CHÂN TRỜI SÁNG TẠO</w:t>
            </w:r>
          </w:p>
          <w:p w14:paraId="31FC93E7" w14:textId="7D21C902" w:rsidR="004366A8" w:rsidRPr="00C879BF" w:rsidRDefault="009D1714" w:rsidP="009D1714">
            <w:pPr>
              <w:shd w:val="clear" w:color="auto" w:fill="FFFFFF"/>
              <w:spacing w:after="0" w:line="240" w:lineRule="auto"/>
              <w:ind w:left="158" w:hanging="158"/>
              <w:contextualSpacing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                  </w:t>
            </w:r>
            <w:r w:rsidRPr="00C22AF1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(Đề gồm </w:t>
            </w:r>
            <w:r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>2</w:t>
            </w:r>
            <w:r w:rsidRPr="00C22AF1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1C6B0160" w:rsidR="004366A8" w:rsidRPr="00C879BF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C879BF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ĐỀ THAM KHẢO HỌC KỲ </w:t>
            </w:r>
            <w:r w:rsidR="00EF45B2" w:rsidRPr="008672A0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1</w:t>
            </w:r>
            <w:r w:rsidRPr="00C879BF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C879BF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C879BF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 w14:textId="23EEE8F6" w:rsidR="004366A8" w:rsidRPr="006A1941" w:rsidRDefault="006A1941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MÔN: TOÁN </w:t>
            </w:r>
            <w:r w:rsidRPr="006A1941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9</w:t>
            </w:r>
          </w:p>
          <w:p w14:paraId="7F3704F1" w14:textId="77777777" w:rsidR="004366A8" w:rsidRPr="00C879BF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C879BF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C879BF">
              <w:rPr>
                <w:rFonts w:asciiTheme="majorHAnsi" w:eastAsia="Calibri" w:hAnsiTheme="majorHAnsi" w:cstheme="majorHAnsi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8672A0" w:rsidRDefault="006347A0">
      <w:pPr>
        <w:rPr>
          <w:rFonts w:asciiTheme="majorHAnsi" w:hAnsiTheme="majorHAnsi" w:cstheme="majorHAnsi"/>
          <w:sz w:val="26"/>
          <w:szCs w:val="26"/>
          <w:lang w:val="vi-VN"/>
        </w:rPr>
      </w:pPr>
    </w:p>
    <w:p w14:paraId="0F2247B4" w14:textId="131E5EA0" w:rsidR="004366A8" w:rsidRPr="008672A0" w:rsidRDefault="004366A8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8672A0">
        <w:rPr>
          <w:rFonts w:asciiTheme="majorHAnsi" w:hAnsiTheme="majorHAnsi" w:cstheme="majorHAnsi"/>
          <w:b/>
          <w:bCs/>
          <w:sz w:val="26"/>
          <w:szCs w:val="26"/>
          <w:lang w:val="vi-VN"/>
        </w:rPr>
        <w:t>A. TRẮC NGHIỆM: (3,0đ)</w:t>
      </w:r>
      <w:r w:rsidR="00EB1D93" w:rsidRPr="008672A0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</w:p>
    <w:p w14:paraId="37C84F99" w14:textId="50EB14D1" w:rsidR="004366A8" w:rsidRPr="006A1941" w:rsidRDefault="004366A8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Câu 1.</w:t>
      </w:r>
      <w:r w:rsidR="00103F89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DB07B6" w:rsidRPr="006A1941">
        <w:rPr>
          <w:rFonts w:asciiTheme="majorHAnsi" w:hAnsiTheme="majorHAnsi" w:cstheme="majorHAnsi"/>
          <w:sz w:val="26"/>
          <w:szCs w:val="26"/>
          <w:lang w:val="vi-VN"/>
        </w:rPr>
        <w:t>Phương trình bậc</w:t>
      </w:r>
      <w:r w:rsidR="00103F89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 nhất một ẩn có dạng</w:t>
      </w:r>
      <w:r w:rsidR="00EF5470" w:rsidRPr="006A1941">
        <w:rPr>
          <w:rFonts w:asciiTheme="majorHAnsi" w:hAnsiTheme="majorHAnsi" w:cstheme="majorHAnsi"/>
          <w:sz w:val="26"/>
          <w:szCs w:val="26"/>
          <w:lang w:val="vi-VN"/>
        </w:rPr>
        <w:t>:</w:t>
      </w:r>
    </w:p>
    <w:p w14:paraId="60F04001" w14:textId="3A2C77AF" w:rsidR="004366A8" w:rsidRPr="006A1941" w:rsidRDefault="004366A8" w:rsidP="006725B7">
      <w:pPr>
        <w:ind w:firstLine="720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A.</w:t>
      </w:r>
      <w:r w:rsidR="00F0615F" w:rsidRPr="006A1941">
        <w:rPr>
          <w:rFonts w:asciiTheme="majorHAnsi" w:hAnsiTheme="majorHAnsi" w:cstheme="majorHAnsi"/>
          <w:b/>
          <w:bCs/>
          <w:position w:val="-12"/>
          <w:sz w:val="26"/>
          <w:szCs w:val="26"/>
        </w:rPr>
        <w:object w:dxaOrig="1920" w:dyaOrig="360" w14:anchorId="29A72E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pt;height:18.3pt" o:ole="">
            <v:imagedata r:id="rId5" o:title=""/>
          </v:shape>
          <o:OLEObject Type="Embed" ProgID="Equation.DSMT4" ShapeID="_x0000_i1025" DrawAspect="Content" ObjectID="_1790447331" r:id="rId6"/>
        </w:object>
      </w:r>
      <w:r w:rsidR="002B0471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B. </w:t>
      </w:r>
      <w:r w:rsidR="002B0471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1080" w:dyaOrig="300" w14:anchorId="051EC42C">
          <v:shape id="_x0000_i1026" type="#_x0000_t75" style="width:54.3pt;height:14.95pt" o:ole="">
            <v:imagedata r:id="rId7" o:title=""/>
          </v:shape>
          <o:OLEObject Type="Embed" ProgID="Equation.DSMT4" ShapeID="_x0000_i1026" DrawAspect="Content" ObjectID="_1790447332" r:id="rId8"/>
        </w:object>
      </w:r>
      <w:r w:rsidR="002B0471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C. </w:t>
      </w:r>
      <w:r w:rsidR="00CA5F4E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1180" w:dyaOrig="340" w14:anchorId="63D31EE8">
          <v:shape id="_x0000_i1027" type="#_x0000_t75" style="width:59.25pt;height:17.15pt" o:ole="">
            <v:imagedata r:id="rId9" o:title=""/>
          </v:shape>
          <o:OLEObject Type="Embed" ProgID="Equation.DSMT4" ShapeID="_x0000_i1027" DrawAspect="Content" ObjectID="_1790447333" r:id="rId10"/>
        </w:objec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>D.</w:t>
      </w:r>
      <w:r w:rsidR="004519DF" w:rsidRPr="006A1941">
        <w:rPr>
          <w:rFonts w:asciiTheme="majorHAnsi" w:hAnsiTheme="majorHAnsi" w:cstheme="majorHAnsi"/>
          <w:b/>
          <w:bCs/>
          <w:position w:val="-10"/>
          <w:sz w:val="26"/>
          <w:szCs w:val="26"/>
        </w:rPr>
        <w:object w:dxaOrig="1200" w:dyaOrig="340" w14:anchorId="4768F459">
          <v:shape id="_x0000_i1028" type="#_x0000_t75" style="width:59.8pt;height:17.15pt" o:ole="">
            <v:imagedata r:id="rId11" o:title=""/>
          </v:shape>
          <o:OLEObject Type="Embed" ProgID="Equation.DSMT4" ShapeID="_x0000_i1028" DrawAspect="Content" ObjectID="_1790447334" r:id="rId12"/>
        </w:objec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</w:p>
    <w:p w14:paraId="2711FBD4" w14:textId="025F2757" w:rsidR="004366A8" w:rsidRPr="006A1941" w:rsidRDefault="004366A8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Câu 2. </w:t>
      </w:r>
      <w:r w:rsidR="00DF4661" w:rsidRPr="006A1941">
        <w:rPr>
          <w:rFonts w:asciiTheme="majorHAnsi" w:hAnsiTheme="majorHAnsi" w:cstheme="majorHAnsi"/>
          <w:sz w:val="26"/>
          <w:szCs w:val="26"/>
          <w:lang w:val="vi-VN"/>
        </w:rPr>
        <w:t>Nghiệm của p</w:t>
      </w:r>
      <w:r w:rsidR="00DB07B6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hương trình </w:t>
      </w:r>
      <w:r w:rsidR="006259BA" w:rsidRPr="006A1941">
        <w:rPr>
          <w:rFonts w:asciiTheme="majorHAnsi" w:hAnsiTheme="majorHAnsi" w:cstheme="majorHAnsi"/>
          <w:position w:val="-6"/>
          <w:sz w:val="26"/>
          <w:szCs w:val="26"/>
        </w:rPr>
        <w:object w:dxaOrig="940" w:dyaOrig="279" w14:anchorId="5C4FFE02">
          <v:shape id="_x0000_i1029" type="#_x0000_t75" style="width:47.1pt;height:14.4pt" o:ole="">
            <v:imagedata r:id="rId13" o:title=""/>
          </v:shape>
          <o:OLEObject Type="Embed" ProgID="Equation.DSMT4" ShapeID="_x0000_i1029" DrawAspect="Content" ObjectID="_1790447335" r:id="rId14"/>
        </w:object>
      </w:r>
      <w:r w:rsidR="006259BA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 là</w:t>
      </w:r>
    </w:p>
    <w:p w14:paraId="7D63DC55" w14:textId="43FB9BF7" w:rsidR="004366A8" w:rsidRPr="006A1941" w:rsidRDefault="00EB1D93" w:rsidP="006725B7">
      <w:pPr>
        <w:ind w:firstLine="720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A. </w:t>
      </w:r>
      <w:r w:rsidR="004A29D3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580" w:dyaOrig="279" w14:anchorId="59978D12">
          <v:shape id="_x0000_i1030" type="#_x0000_t75" style="width:29.35pt;height:14.4pt" o:ole="">
            <v:imagedata r:id="rId15" o:title=""/>
          </v:shape>
          <o:OLEObject Type="Embed" ProgID="Equation.DSMT4" ShapeID="_x0000_i1030" DrawAspect="Content" ObjectID="_1790447336" r:id="rId16"/>
        </w:object>
      </w:r>
      <w:r w:rsidR="004A29D3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B. </w:t>
      </w:r>
      <w:r w:rsidR="005727AD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600" w:dyaOrig="279" w14:anchorId="07B2693F">
          <v:shape id="_x0000_i1031" type="#_x0000_t75" style="width:29.9pt;height:14.4pt" o:ole="">
            <v:imagedata r:id="rId17" o:title=""/>
          </v:shape>
          <o:OLEObject Type="Embed" ProgID="Equation.DSMT4" ShapeID="_x0000_i1031" DrawAspect="Content" ObjectID="_1790447337" r:id="rId18"/>
        </w:object>
      </w:r>
      <w:r w:rsidR="004A29D3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C. </w:t>
      </w:r>
      <w:r w:rsidR="005727AD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600" w:dyaOrig="279" w14:anchorId="5270E4FA">
          <v:shape id="_x0000_i1032" type="#_x0000_t75" style="width:29.9pt;height:14.4pt" o:ole="">
            <v:imagedata r:id="rId19" o:title=""/>
          </v:shape>
          <o:OLEObject Type="Embed" ProgID="Equation.DSMT4" ShapeID="_x0000_i1032" DrawAspect="Content" ObjectID="_1790447338" r:id="rId20"/>
        </w:object>
      </w:r>
      <w:r w:rsidR="004A29D3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>D.</w:t>
      </w:r>
      <w:r w:rsidR="004A29D3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5727AD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700" w:dyaOrig="279" w14:anchorId="7F2A1389">
          <v:shape id="_x0000_i1033" type="#_x0000_t75" style="width:35.45pt;height:14.4pt" o:ole="">
            <v:imagedata r:id="rId21" o:title=""/>
          </v:shape>
          <o:OLEObject Type="Embed" ProgID="Equation.DSMT4" ShapeID="_x0000_i1033" DrawAspect="Content" ObjectID="_1790447339" r:id="rId22"/>
        </w:object>
      </w:r>
      <w:r w:rsidR="004A29D3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</w:p>
    <w:p w14:paraId="189E323D" w14:textId="17E84F1D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Câu 3.</w:t>
      </w:r>
      <w:r w:rsidR="00DB07B6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="005727AD" w:rsidRPr="006A1941">
        <w:rPr>
          <w:rFonts w:asciiTheme="majorHAnsi" w:hAnsiTheme="majorHAnsi" w:cstheme="majorHAnsi"/>
          <w:sz w:val="26"/>
          <w:szCs w:val="26"/>
          <w:lang w:val="vi-VN"/>
        </w:rPr>
        <w:t>Hệ p</w:t>
      </w:r>
      <w:r w:rsidR="00DB07B6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hương trình </w:t>
      </w:r>
      <w:r w:rsidR="00A550EE" w:rsidRPr="006A1941">
        <w:rPr>
          <w:rFonts w:asciiTheme="majorHAnsi" w:hAnsiTheme="majorHAnsi" w:cstheme="majorHAnsi"/>
          <w:position w:val="-34"/>
          <w:sz w:val="26"/>
          <w:szCs w:val="26"/>
        </w:rPr>
        <w:object w:dxaOrig="1520" w:dyaOrig="800" w14:anchorId="11B3E5F8">
          <v:shape id="_x0000_i1034" type="#_x0000_t75" style="width:75.9pt;height:39.9pt" o:ole="">
            <v:imagedata r:id="rId23" o:title=""/>
          </v:shape>
          <o:OLEObject Type="Embed" ProgID="Equation.DSMT4" ShapeID="_x0000_i1034" DrawAspect="Content" ObjectID="_1790447340" r:id="rId24"/>
        </w:object>
      </w:r>
      <w:r w:rsidR="00EC7CB4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="00A550EE" w:rsidRPr="006A1941">
        <w:rPr>
          <w:rFonts w:asciiTheme="majorHAnsi" w:hAnsiTheme="majorHAnsi" w:cstheme="majorHAnsi"/>
          <w:sz w:val="26"/>
          <w:szCs w:val="26"/>
          <w:lang w:val="vi-VN"/>
        </w:rPr>
        <w:t>nhận cặp số</w:t>
      </w:r>
      <w:r w:rsidR="00FB51D4">
        <w:rPr>
          <w:rFonts w:asciiTheme="majorHAnsi" w:hAnsiTheme="majorHAnsi" w:cstheme="majorHAnsi"/>
          <w:sz w:val="26"/>
          <w:szCs w:val="26"/>
          <w:lang w:val="vi-VN"/>
        </w:rPr>
        <w:t xml:space="preserve"> nào</w:t>
      </w:r>
      <w:r w:rsidR="00A550EE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 sau đây là nghiệm</w:t>
      </w:r>
    </w:p>
    <w:p w14:paraId="07FA163F" w14:textId="4EE50B9E" w:rsidR="00A20F4A" w:rsidRPr="006A1941" w:rsidRDefault="00A20F4A" w:rsidP="00292085">
      <w:pPr>
        <w:ind w:firstLine="720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A. </w:t>
      </w:r>
      <w:r w:rsidR="00CE2140" w:rsidRPr="006A1941">
        <w:rPr>
          <w:rFonts w:asciiTheme="majorHAnsi" w:hAnsiTheme="majorHAnsi" w:cstheme="majorHAnsi"/>
          <w:b/>
          <w:bCs/>
          <w:position w:val="-12"/>
          <w:sz w:val="26"/>
          <w:szCs w:val="26"/>
        </w:rPr>
        <w:object w:dxaOrig="980" w:dyaOrig="360" w14:anchorId="37A1387B">
          <v:shape id="_x0000_i1035" type="#_x0000_t75" style="width:48.75pt;height:18.3pt" o:ole="">
            <v:imagedata r:id="rId25" o:title=""/>
          </v:shape>
          <o:OLEObject Type="Embed" ProgID="Equation.DSMT4" ShapeID="_x0000_i1035" DrawAspect="Content" ObjectID="_1790447341" r:id="rId26"/>
        </w:object>
      </w:r>
      <w:r w:rsidR="00CE2140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="009B3A0D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B. </w:t>
      </w:r>
      <w:r w:rsidR="00936D82" w:rsidRPr="006A1941">
        <w:rPr>
          <w:rFonts w:asciiTheme="majorHAnsi" w:hAnsiTheme="majorHAnsi" w:cstheme="majorHAnsi"/>
          <w:b/>
          <w:bCs/>
          <w:position w:val="-12"/>
          <w:sz w:val="26"/>
          <w:szCs w:val="26"/>
        </w:rPr>
        <w:object w:dxaOrig="1020" w:dyaOrig="360" w14:anchorId="1E887C34">
          <v:shape id="_x0000_i1036" type="#_x0000_t75" style="width:50.95pt;height:18.3pt" o:ole="">
            <v:imagedata r:id="rId27" o:title=""/>
          </v:shape>
          <o:OLEObject Type="Embed" ProgID="Equation.DSMT4" ShapeID="_x0000_i1036" DrawAspect="Content" ObjectID="_1790447342" r:id="rId28"/>
        </w:object>
      </w:r>
      <w:r w:rsidR="00CD47B4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C. </w:t>
      </w:r>
      <w:r w:rsidR="00B03E63" w:rsidRPr="006A1941">
        <w:rPr>
          <w:rFonts w:asciiTheme="majorHAnsi" w:hAnsiTheme="majorHAnsi" w:cstheme="majorHAnsi"/>
          <w:b/>
          <w:bCs/>
          <w:position w:val="-12"/>
          <w:sz w:val="26"/>
          <w:szCs w:val="26"/>
        </w:rPr>
        <w:object w:dxaOrig="540" w:dyaOrig="360" w14:anchorId="3B27C7EE">
          <v:shape id="_x0000_i1037" type="#_x0000_t75" style="width:27.15pt;height:18.3pt" o:ole="">
            <v:imagedata r:id="rId29" o:title=""/>
          </v:shape>
          <o:OLEObject Type="Embed" ProgID="Equation.DSMT4" ShapeID="_x0000_i1037" DrawAspect="Content" ObjectID="_1790447343" r:id="rId30"/>
        </w:object>
      </w:r>
      <w:r w:rsidR="00B03E63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D. </w:t>
      </w:r>
      <w:r w:rsidR="0050138B" w:rsidRPr="006A1941">
        <w:rPr>
          <w:rFonts w:asciiTheme="majorHAnsi" w:hAnsiTheme="majorHAnsi" w:cstheme="majorHAnsi"/>
          <w:b/>
          <w:bCs/>
          <w:position w:val="-12"/>
          <w:sz w:val="26"/>
          <w:szCs w:val="26"/>
        </w:rPr>
        <w:object w:dxaOrig="720" w:dyaOrig="360" w14:anchorId="0FE38582">
          <v:shape id="_x0000_i1038" type="#_x0000_t75" style="width:36pt;height:18.3pt" o:ole="">
            <v:imagedata r:id="rId31" o:title=""/>
          </v:shape>
          <o:OLEObject Type="Embed" ProgID="Equation.DSMT4" ShapeID="_x0000_i1038" DrawAspect="Content" ObjectID="_1790447344" r:id="rId32"/>
        </w:object>
      </w:r>
      <w:r w:rsidR="0050138B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</w:p>
    <w:p w14:paraId="20341853" w14:textId="6CAB4639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Câu </w:t>
      </w:r>
      <w:r w:rsidR="001C29D6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4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. </w:t>
      </w:r>
      <w:r w:rsidR="0050138B" w:rsidRPr="006A1941">
        <w:rPr>
          <w:rFonts w:asciiTheme="majorHAnsi" w:hAnsiTheme="majorHAnsi" w:cstheme="majorHAnsi"/>
          <w:sz w:val="26"/>
          <w:szCs w:val="26"/>
          <w:lang w:val="vi-VN"/>
        </w:rPr>
        <w:t>Bất p</w:t>
      </w:r>
      <w:r w:rsidR="00DB07B6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hương trình </w:t>
      </w:r>
      <w:r w:rsidR="001814A4" w:rsidRPr="006A1941">
        <w:rPr>
          <w:rFonts w:asciiTheme="majorHAnsi" w:hAnsiTheme="majorHAnsi" w:cstheme="majorHAnsi"/>
          <w:position w:val="-6"/>
          <w:sz w:val="26"/>
          <w:szCs w:val="26"/>
        </w:rPr>
        <w:object w:dxaOrig="1080" w:dyaOrig="279" w14:anchorId="1A5623EE">
          <v:shape id="_x0000_i1039" type="#_x0000_t75" style="width:54.3pt;height:14.4pt" o:ole="">
            <v:imagedata r:id="rId33" o:title=""/>
          </v:shape>
          <o:OLEObject Type="Embed" ProgID="Equation.DSMT4" ShapeID="_x0000_i1039" DrawAspect="Content" ObjectID="_1790447345" r:id="rId34"/>
        </w:object>
      </w:r>
      <w:r w:rsidR="001814A4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 có nghiệm là</w:t>
      </w:r>
    </w:p>
    <w:p w14:paraId="0995ECCA" w14:textId="004E0B2F" w:rsidR="00A20F4A" w:rsidRPr="006A1941" w:rsidRDefault="00A20F4A" w:rsidP="0050138B">
      <w:pPr>
        <w:ind w:firstLine="720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A. </w:t>
      </w:r>
      <w:r w:rsidR="00527CE5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580" w:dyaOrig="279" w14:anchorId="2F9860AF">
          <v:shape id="_x0000_i1040" type="#_x0000_t75" style="width:29.35pt;height:14.4pt" o:ole="">
            <v:imagedata r:id="rId35" o:title=""/>
          </v:shape>
          <o:OLEObject Type="Embed" ProgID="Equation.DSMT4" ShapeID="_x0000_i1040" DrawAspect="Content" ObjectID="_1790447346" r:id="rId36"/>
        </w:object>
      </w:r>
      <w:r w:rsidR="00527CE5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B. </w:t>
      </w:r>
      <w:r w:rsidR="00C917F5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580" w:dyaOrig="279" w14:anchorId="3B5BDBD6">
          <v:shape id="_x0000_i1041" type="#_x0000_t75" style="width:29.35pt;height:14.4pt" o:ole="">
            <v:imagedata r:id="rId37" o:title=""/>
          </v:shape>
          <o:OLEObject Type="Embed" ProgID="Equation.DSMT4" ShapeID="_x0000_i1041" DrawAspect="Content" ObjectID="_1790447347" r:id="rId38"/>
        </w:object>
      </w:r>
      <w:r w:rsidR="002B1751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C. </w:t>
      </w:r>
      <w:r w:rsidR="004663DD" w:rsidRPr="006A1941">
        <w:rPr>
          <w:rFonts w:asciiTheme="majorHAnsi" w:hAnsiTheme="majorHAnsi" w:cstheme="majorHAnsi"/>
          <w:b/>
          <w:bCs/>
          <w:position w:val="-26"/>
          <w:sz w:val="26"/>
          <w:szCs w:val="26"/>
        </w:rPr>
        <w:object w:dxaOrig="620" w:dyaOrig="680" w14:anchorId="0D784A01">
          <v:shape id="_x0000_i1042" type="#_x0000_t75" style="width:31pt;height:33.8pt" o:ole="">
            <v:imagedata r:id="rId39" o:title=""/>
          </v:shape>
          <o:OLEObject Type="Embed" ProgID="Equation.DSMT4" ShapeID="_x0000_i1042" DrawAspect="Content" ObjectID="_1790447348" r:id="rId40"/>
        </w:object>
      </w:r>
      <w:r w:rsidR="004663DD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>D.</w:t>
      </w:r>
      <w:r w:rsidR="004663DD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78459B" w:rsidRPr="006A1941">
        <w:rPr>
          <w:rFonts w:asciiTheme="majorHAnsi" w:hAnsiTheme="majorHAnsi" w:cstheme="majorHAnsi"/>
          <w:b/>
          <w:bCs/>
          <w:position w:val="-26"/>
          <w:sz w:val="26"/>
          <w:szCs w:val="26"/>
        </w:rPr>
        <w:object w:dxaOrig="620" w:dyaOrig="680" w14:anchorId="720EA616">
          <v:shape id="_x0000_i1043" type="#_x0000_t75" style="width:31pt;height:33.8pt" o:ole="">
            <v:imagedata r:id="rId41" o:title=""/>
          </v:shape>
          <o:OLEObject Type="Embed" ProgID="Equation.DSMT4" ShapeID="_x0000_i1043" DrawAspect="Content" ObjectID="_1790447349" r:id="rId42"/>
        </w:object>
      </w:r>
      <w:r w:rsidR="002B1751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</w:p>
    <w:p w14:paraId="0BAC4C62" w14:textId="212B237C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Câu </w:t>
      </w:r>
      <w:r w:rsidR="001C29D6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5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="00DB07B6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="00912D2A" w:rsidRPr="006A1941">
        <w:rPr>
          <w:rFonts w:asciiTheme="majorHAnsi" w:hAnsiTheme="majorHAnsi" w:cstheme="majorHAnsi"/>
          <w:sz w:val="26"/>
          <w:szCs w:val="26"/>
          <w:lang w:val="vi-VN"/>
        </w:rPr>
        <w:t>Căn</w:t>
      </w:r>
      <w:r w:rsidR="00DB07B6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 bậc</w:t>
      </w:r>
      <w:r w:rsidR="00912D2A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 hai của </w:t>
      </w:r>
      <w:r w:rsidR="00C07FF4" w:rsidRPr="006A1941">
        <w:rPr>
          <w:rFonts w:asciiTheme="majorHAnsi" w:hAnsiTheme="majorHAnsi" w:cstheme="majorHAnsi"/>
          <w:position w:val="-4"/>
          <w:sz w:val="26"/>
          <w:szCs w:val="26"/>
        </w:rPr>
        <w:object w:dxaOrig="200" w:dyaOrig="260" w14:anchorId="4CEE1561">
          <v:shape id="_x0000_i1044" type="#_x0000_t75" style="width:9.95pt;height:12.75pt" o:ole="">
            <v:imagedata r:id="rId43" o:title=""/>
          </v:shape>
          <o:OLEObject Type="Embed" ProgID="Equation.DSMT4" ShapeID="_x0000_i1044" DrawAspect="Content" ObjectID="_1790447350" r:id="rId44"/>
        </w:object>
      </w:r>
      <w:r w:rsidR="00C07FF4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 la</w:t>
      </w:r>
    </w:p>
    <w:p w14:paraId="6BFB1328" w14:textId="4D0FB874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A. </w:t>
      </w:r>
      <w:r w:rsidR="009528D6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300" w:dyaOrig="279" w14:anchorId="46ABB705">
          <v:shape id="_x0000_i1045" type="#_x0000_t75" style="width:14.95pt;height:14.4pt" o:ole="">
            <v:imagedata r:id="rId45" o:title=""/>
          </v:shape>
          <o:OLEObject Type="Embed" ProgID="Equation.DSMT4" ShapeID="_x0000_i1045" DrawAspect="Content" ObjectID="_1790447351" r:id="rId46"/>
        </w:object>
      </w:r>
      <w:r w:rsidR="009528D6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9528D6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và </w:t>
      </w:r>
      <w:r w:rsidR="009528D6" w:rsidRPr="006A1941">
        <w:rPr>
          <w:rFonts w:asciiTheme="majorHAnsi" w:hAnsiTheme="majorHAnsi" w:cstheme="majorHAnsi"/>
          <w:position w:val="-6"/>
          <w:sz w:val="26"/>
          <w:szCs w:val="26"/>
        </w:rPr>
        <w:object w:dxaOrig="480" w:dyaOrig="279" w14:anchorId="44991D33">
          <v:shape id="_x0000_i1046" type="#_x0000_t75" style="width:23.8pt;height:14.4pt" o:ole="">
            <v:imagedata r:id="rId47" o:title=""/>
          </v:shape>
          <o:OLEObject Type="Embed" ProgID="Equation.DSMT4" ShapeID="_x0000_i1046" DrawAspect="Content" ObjectID="_1790447352" r:id="rId48"/>
        </w:object>
      </w:r>
      <w:r w:rsidR="00EC7CB4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B. </w:t>
      </w:r>
      <w:r w:rsidR="00CA6190" w:rsidRPr="006A1941">
        <w:rPr>
          <w:rFonts w:asciiTheme="majorHAnsi" w:hAnsiTheme="majorHAnsi" w:cstheme="majorHAnsi"/>
          <w:b/>
          <w:bCs/>
          <w:position w:val="-4"/>
          <w:sz w:val="26"/>
          <w:szCs w:val="26"/>
        </w:rPr>
        <w:object w:dxaOrig="340" w:dyaOrig="260" w14:anchorId="1E72B255">
          <v:shape id="_x0000_i1047" type="#_x0000_t75" style="width:17.15pt;height:12.75pt" o:ole="">
            <v:imagedata r:id="rId49" o:title=""/>
          </v:shape>
          <o:OLEObject Type="Embed" ProgID="Equation.DSMT4" ShapeID="_x0000_i1047" DrawAspect="Content" ObjectID="_1790447353" r:id="rId50"/>
        </w:object>
      </w:r>
      <w:r w:rsidR="00CA6190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 xml:space="preserve">C. </w:t>
      </w:r>
      <w:r w:rsidR="004205D4" w:rsidRPr="006A1941">
        <w:rPr>
          <w:rFonts w:asciiTheme="majorHAnsi" w:hAnsiTheme="majorHAnsi" w:cstheme="majorHAnsi"/>
          <w:b/>
          <w:bCs/>
          <w:position w:val="-4"/>
          <w:sz w:val="26"/>
          <w:szCs w:val="26"/>
        </w:rPr>
        <w:object w:dxaOrig="200" w:dyaOrig="260" w14:anchorId="3F03CDFA">
          <v:shape id="_x0000_i1048" type="#_x0000_t75" style="width:9.95pt;height:12.75pt" o:ole="">
            <v:imagedata r:id="rId51" o:title=""/>
          </v:shape>
          <o:OLEObject Type="Embed" ProgID="Equation.DSMT4" ShapeID="_x0000_i1048" DrawAspect="Content" ObjectID="_1790447354" r:id="rId52"/>
        </w:object>
      </w:r>
      <w:r w:rsidR="004205D4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. </w:t>
      </w:r>
      <w:r w:rsidR="004205D4" w:rsidRPr="006A1941">
        <w:rPr>
          <w:rFonts w:asciiTheme="majorHAnsi" w:hAnsiTheme="majorHAnsi" w:cstheme="majorHAnsi"/>
          <w:sz w:val="26"/>
          <w:szCs w:val="26"/>
          <w:lang w:val="vi-VN"/>
        </w:rPr>
        <w:tab/>
      </w:r>
      <w:r w:rsidR="004205D4" w:rsidRPr="006A1941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ab/>
        <w:t>D.</w:t>
      </w:r>
      <w:r w:rsidR="001E218A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1E218A" w:rsidRPr="006A1941">
        <w:rPr>
          <w:rFonts w:asciiTheme="majorHAnsi" w:hAnsiTheme="majorHAnsi" w:cstheme="majorHAnsi"/>
          <w:b/>
          <w:bCs/>
          <w:position w:val="-4"/>
          <w:sz w:val="26"/>
          <w:szCs w:val="26"/>
        </w:rPr>
        <w:object w:dxaOrig="200" w:dyaOrig="260" w14:anchorId="6B4E66B8">
          <v:shape id="_x0000_i1049" type="#_x0000_t75" style="width:9.95pt;height:12.75pt" o:ole="">
            <v:imagedata r:id="rId53" o:title=""/>
          </v:shape>
          <o:OLEObject Type="Embed" ProgID="Equation.DSMT4" ShapeID="_x0000_i1049" DrawAspect="Content" ObjectID="_1790447355" r:id="rId54"/>
        </w:object>
      </w:r>
      <w:r w:rsidR="001E218A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1E218A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và </w:t>
      </w:r>
      <w:r w:rsidR="001E218A" w:rsidRPr="006A1941">
        <w:rPr>
          <w:rFonts w:asciiTheme="majorHAnsi" w:hAnsiTheme="majorHAnsi" w:cstheme="majorHAnsi"/>
          <w:position w:val="-4"/>
          <w:sz w:val="26"/>
          <w:szCs w:val="26"/>
        </w:rPr>
        <w:object w:dxaOrig="340" w:dyaOrig="260" w14:anchorId="39C78553">
          <v:shape id="_x0000_i1050" type="#_x0000_t75" style="width:17.15pt;height:12.75pt" o:ole="">
            <v:imagedata r:id="rId49" o:title=""/>
          </v:shape>
          <o:OLEObject Type="Embed" ProgID="Equation.DSMT4" ShapeID="_x0000_i1050" DrawAspect="Content" ObjectID="_1790447356" r:id="rId55"/>
        </w:object>
      </w:r>
      <w:r w:rsidR="002B1751" w:rsidRPr="006A1941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</w:p>
    <w:p w14:paraId="1A1AD148" w14:textId="31097820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Câu </w:t>
      </w:r>
      <w:r w:rsidR="001C29D6"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>6</w:t>
      </w: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. </w:t>
      </w:r>
      <w:r w:rsidR="00085A6D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Biểu thức </w:t>
      </w:r>
      <w:r w:rsidR="007F668E" w:rsidRPr="006A1941">
        <w:rPr>
          <w:rFonts w:asciiTheme="majorHAnsi" w:hAnsiTheme="majorHAnsi" w:cstheme="majorHAnsi"/>
          <w:position w:val="-8"/>
          <w:sz w:val="26"/>
          <w:szCs w:val="26"/>
        </w:rPr>
        <w:object w:dxaOrig="760" w:dyaOrig="380" w14:anchorId="3693651C">
          <v:shape id="_x0000_i1051" type="#_x0000_t75" style="width:38.2pt;height:18.85pt" o:ole="">
            <v:imagedata r:id="rId56" o:title=""/>
          </v:shape>
          <o:OLEObject Type="Embed" ProgID="Equation.DSMT4" ShapeID="_x0000_i1051" DrawAspect="Content" ObjectID="_1790447357" r:id="rId57"/>
        </w:object>
      </w:r>
      <w:r w:rsidR="007F668E" w:rsidRPr="006A1941">
        <w:rPr>
          <w:rFonts w:asciiTheme="majorHAnsi" w:hAnsiTheme="majorHAnsi" w:cstheme="majorHAnsi"/>
          <w:sz w:val="26"/>
          <w:szCs w:val="26"/>
          <w:lang w:val="vi-VN"/>
        </w:rPr>
        <w:t xml:space="preserve"> có nghĩa khi</w:t>
      </w:r>
    </w:p>
    <w:p w14:paraId="11DB726D" w14:textId="01AADF9A" w:rsidR="00A20F4A" w:rsidRPr="006A1941" w:rsidRDefault="00A20F4A" w:rsidP="00A20F4A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A. </w:t>
      </w:r>
      <w:r w:rsidR="00BC3A0A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580" w:dyaOrig="279" w14:anchorId="078CCAEB">
          <v:shape id="_x0000_i1052" type="#_x0000_t75" style="width:29.35pt;height:14.4pt" o:ole="">
            <v:imagedata r:id="rId35" o:title=""/>
          </v:shape>
          <o:OLEObject Type="Embed" ProgID="Equation.DSMT4" ShapeID="_x0000_i1052" DrawAspect="Content" ObjectID="_1790447358" r:id="rId58"/>
        </w:object>
      </w:r>
      <w:r w:rsidR="002B1751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BC3A0A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580" w:dyaOrig="279" w14:anchorId="553E8756">
          <v:shape id="_x0000_i1053" type="#_x0000_t75" style="width:29.35pt;height:14.4pt" o:ole="">
            <v:imagedata r:id="rId37" o:title=""/>
          </v:shape>
          <o:OLEObject Type="Embed" ProgID="Equation.DSMT4" ShapeID="_x0000_i1053" DrawAspect="Content" ObjectID="_1790447359" r:id="rId59"/>
        </w:object>
      </w:r>
      <w:r w:rsidR="002B1751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F34535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600" w:dyaOrig="279" w14:anchorId="14CD8FBA">
          <v:shape id="_x0000_i1054" type="#_x0000_t75" style="width:29.9pt;height:14.4pt" o:ole="">
            <v:imagedata r:id="rId60" o:title=""/>
          </v:shape>
          <o:OLEObject Type="Embed" ProgID="Equation.DSMT4" ShapeID="_x0000_i1054" DrawAspect="Content" ObjectID="_1790447360" r:id="rId61"/>
        </w:object>
      </w:r>
      <w:r w:rsidR="002B1751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F34535"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F34535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600" w:dyaOrig="279" w14:anchorId="522AFEE2">
          <v:shape id="_x0000_i1055" type="#_x0000_t75" style="width:29.9pt;height:14.4pt" o:ole="">
            <v:imagedata r:id="rId62" o:title=""/>
          </v:shape>
          <o:OLEObject Type="Embed" ProgID="Equation.DSMT4" ShapeID="_x0000_i1055" DrawAspect="Content" ObjectID="_1790447361" r:id="rId63"/>
        </w:object>
      </w:r>
      <w:r w:rsidR="002B1751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</w:p>
    <w:p w14:paraId="67CFA7C7" w14:textId="23F2435B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Câu </w:t>
      </w:r>
      <w:r w:rsidR="001C29D6" w:rsidRPr="006A1941">
        <w:rPr>
          <w:rFonts w:asciiTheme="majorHAnsi" w:hAnsiTheme="majorHAnsi" w:cstheme="majorHAnsi"/>
          <w:b/>
          <w:bCs/>
          <w:sz w:val="26"/>
          <w:szCs w:val="26"/>
        </w:rPr>
        <w:t>7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="00DB07B6" w:rsidRPr="006A1941">
        <w:rPr>
          <w:rFonts w:asciiTheme="majorHAnsi" w:hAnsiTheme="majorHAnsi" w:cstheme="majorHAnsi"/>
          <w:sz w:val="26"/>
          <w:szCs w:val="26"/>
        </w:rPr>
        <w:t xml:space="preserve"> </w:t>
      </w:r>
      <w:r w:rsidR="006A15D9" w:rsidRPr="006A1941">
        <w:rPr>
          <w:rFonts w:asciiTheme="majorHAnsi" w:hAnsiTheme="majorHAnsi" w:cstheme="majorHAnsi"/>
          <w:sz w:val="26"/>
          <w:szCs w:val="26"/>
        </w:rPr>
        <w:t xml:space="preserve">Giá trị của biểu thức </w:t>
      </w:r>
      <w:r w:rsidR="00593472" w:rsidRPr="006A1941">
        <w:rPr>
          <w:rFonts w:asciiTheme="majorHAnsi" w:hAnsiTheme="majorHAnsi" w:cstheme="majorHAnsi"/>
          <w:position w:val="-6"/>
          <w:sz w:val="26"/>
          <w:szCs w:val="26"/>
        </w:rPr>
        <w:object w:dxaOrig="2840" w:dyaOrig="340" w14:anchorId="7406A1F0">
          <v:shape id="_x0000_i1056" type="#_x0000_t75" style="width:141.8pt;height:17.15pt" o:ole="">
            <v:imagedata r:id="rId64" o:title=""/>
          </v:shape>
          <o:OLEObject Type="Embed" ProgID="Equation.DSMT4" ShapeID="_x0000_i1056" DrawAspect="Content" ObjectID="_1790447362" r:id="rId65"/>
        </w:object>
      </w:r>
      <w:r w:rsidR="004F273E" w:rsidRPr="006A1941">
        <w:rPr>
          <w:rFonts w:asciiTheme="majorHAnsi" w:hAnsiTheme="majorHAnsi" w:cstheme="majorHAnsi"/>
          <w:sz w:val="26"/>
          <w:szCs w:val="26"/>
        </w:rPr>
        <w:t xml:space="preserve"> bằng</w:t>
      </w:r>
    </w:p>
    <w:p w14:paraId="24647B06" w14:textId="7374AC61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A. </w:t>
      </w:r>
      <w:r w:rsidR="00593472" w:rsidRPr="006A1941">
        <w:rPr>
          <w:rFonts w:asciiTheme="majorHAnsi" w:hAnsiTheme="majorHAnsi" w:cstheme="majorHAnsi"/>
          <w:b/>
          <w:bCs/>
          <w:position w:val="-26"/>
          <w:sz w:val="26"/>
          <w:szCs w:val="26"/>
        </w:rPr>
        <w:object w:dxaOrig="780" w:dyaOrig="680" w14:anchorId="5ABCC717">
          <v:shape id="_x0000_i1057" type="#_x0000_t75" style="width:38.75pt;height:33.8pt" o:ole="">
            <v:imagedata r:id="rId66" o:title=""/>
          </v:shape>
          <o:OLEObject Type="Embed" ProgID="Equation.DSMT4" ShapeID="_x0000_i1057" DrawAspect="Content" ObjectID="_1790447363" r:id="rId67"/>
        </w:object>
      </w:r>
      <w:r w:rsidR="00C4656F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>B.</w:t>
      </w:r>
      <w:r w:rsidR="00C4656F"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095852" w:rsidRPr="006A1941">
        <w:rPr>
          <w:rFonts w:asciiTheme="majorHAnsi" w:hAnsiTheme="majorHAnsi" w:cstheme="majorHAnsi"/>
          <w:b/>
          <w:bCs/>
          <w:position w:val="-26"/>
          <w:sz w:val="26"/>
          <w:szCs w:val="26"/>
        </w:rPr>
        <w:object w:dxaOrig="780" w:dyaOrig="680" w14:anchorId="6443DACD">
          <v:shape id="_x0000_i1058" type="#_x0000_t75" style="width:38.75pt;height:33.8pt" o:ole="">
            <v:imagedata r:id="rId68" o:title=""/>
          </v:shape>
          <o:OLEObject Type="Embed" ProgID="Equation.DSMT4" ShapeID="_x0000_i1058" DrawAspect="Content" ObjectID="_1790447364" r:id="rId69"/>
        </w:object>
      </w:r>
      <w:r w:rsidR="00D128D3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1A6F60"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3F4153" w:rsidRPr="006A1941">
        <w:rPr>
          <w:rFonts w:asciiTheme="majorHAnsi" w:hAnsiTheme="majorHAnsi" w:cstheme="majorHAnsi"/>
          <w:b/>
          <w:bCs/>
          <w:position w:val="-26"/>
          <w:sz w:val="26"/>
          <w:szCs w:val="26"/>
        </w:rPr>
        <w:object w:dxaOrig="960" w:dyaOrig="720" w14:anchorId="2C111FC1">
          <v:shape id="_x0000_i1059" type="#_x0000_t75" style="width:48.2pt;height:36pt" o:ole="">
            <v:imagedata r:id="rId70" o:title=""/>
          </v:shape>
          <o:OLEObject Type="Embed" ProgID="Equation.DSMT4" ShapeID="_x0000_i1059" DrawAspect="Content" ObjectID="_1790447365" r:id="rId71"/>
        </w:object>
      </w:r>
      <w:r w:rsidR="00D860E7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D. </w:t>
      </w:r>
      <w:r w:rsidR="00095852" w:rsidRPr="006A1941">
        <w:rPr>
          <w:rFonts w:asciiTheme="majorHAnsi" w:hAnsiTheme="majorHAnsi" w:cstheme="majorHAnsi"/>
          <w:b/>
          <w:bCs/>
          <w:position w:val="-26"/>
          <w:sz w:val="26"/>
          <w:szCs w:val="26"/>
        </w:rPr>
        <w:object w:dxaOrig="960" w:dyaOrig="720" w14:anchorId="1DA6E485">
          <v:shape id="_x0000_i1060" type="#_x0000_t75" style="width:48.2pt;height:36pt" o:ole="">
            <v:imagedata r:id="rId72" o:title=""/>
          </v:shape>
          <o:OLEObject Type="Embed" ProgID="Equation.DSMT4" ShapeID="_x0000_i1060" DrawAspect="Content" ObjectID="_1790447366" r:id="rId73"/>
        </w:object>
      </w:r>
      <w:r w:rsidR="00D128D3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</w:p>
    <w:p w14:paraId="3DD06714" w14:textId="687D0287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Câu </w:t>
      </w:r>
      <w:r w:rsidR="001C29D6" w:rsidRPr="006A1941">
        <w:rPr>
          <w:rFonts w:asciiTheme="majorHAnsi" w:hAnsiTheme="majorHAnsi" w:cstheme="majorHAnsi"/>
          <w:b/>
          <w:bCs/>
          <w:sz w:val="26"/>
          <w:szCs w:val="26"/>
        </w:rPr>
        <w:t>8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r w:rsidR="00EB17CD" w:rsidRPr="006A1941">
        <w:rPr>
          <w:rFonts w:asciiTheme="majorHAnsi" w:hAnsiTheme="majorHAnsi" w:cstheme="majorHAnsi"/>
          <w:sz w:val="26"/>
          <w:szCs w:val="26"/>
        </w:rPr>
        <w:t>Cho</w:t>
      </w:r>
      <w:r w:rsidR="00D128D3" w:rsidRPr="006A1941">
        <w:rPr>
          <w:rFonts w:asciiTheme="majorHAnsi" w:hAnsiTheme="majorHAnsi" w:cstheme="majorHAnsi"/>
          <w:sz w:val="26"/>
          <w:szCs w:val="26"/>
        </w:rPr>
        <w:t xml:space="preserve"> tam giác </w:t>
      </w:r>
      <w:r w:rsidR="00D128D3" w:rsidRPr="006A1941">
        <w:rPr>
          <w:rFonts w:asciiTheme="majorHAnsi" w:hAnsiTheme="majorHAnsi" w:cstheme="majorHAnsi"/>
          <w:position w:val="-6"/>
          <w:sz w:val="26"/>
          <w:szCs w:val="26"/>
        </w:rPr>
        <w:object w:dxaOrig="600" w:dyaOrig="279" w14:anchorId="340EC0D3">
          <v:shape id="_x0000_i1061" type="#_x0000_t75" style="width:29.9pt;height:14.4pt" o:ole="">
            <v:imagedata r:id="rId74" o:title=""/>
          </v:shape>
          <o:OLEObject Type="Embed" ProgID="Equation.DSMT4" ShapeID="_x0000_i1061" DrawAspect="Content" ObjectID="_1790447367" r:id="rId75"/>
        </w:object>
      </w:r>
      <w:r w:rsidR="00D128D3" w:rsidRPr="006A1941">
        <w:rPr>
          <w:rFonts w:asciiTheme="majorHAnsi" w:hAnsiTheme="majorHAnsi" w:cstheme="majorHAnsi"/>
          <w:sz w:val="26"/>
          <w:szCs w:val="26"/>
        </w:rPr>
        <w:t xml:space="preserve"> vuông tại </w:t>
      </w:r>
      <w:r w:rsidR="00D128D3" w:rsidRPr="006A1941">
        <w:rPr>
          <w:rFonts w:asciiTheme="majorHAnsi" w:hAnsiTheme="majorHAnsi" w:cstheme="majorHAnsi"/>
          <w:position w:val="-4"/>
          <w:sz w:val="26"/>
          <w:szCs w:val="26"/>
        </w:rPr>
        <w:object w:dxaOrig="240" w:dyaOrig="260" w14:anchorId="35081C8B">
          <v:shape id="_x0000_i1062" type="#_x0000_t75" style="width:12.2pt;height:12.75pt" o:ole="">
            <v:imagedata r:id="rId76" o:title=""/>
          </v:shape>
          <o:OLEObject Type="Embed" ProgID="Equation.DSMT4" ShapeID="_x0000_i1062" DrawAspect="Content" ObjectID="_1790447368" r:id="rId77"/>
        </w:object>
      </w:r>
      <w:r w:rsidR="00D128D3" w:rsidRPr="006A1941">
        <w:rPr>
          <w:rFonts w:asciiTheme="majorHAnsi" w:hAnsiTheme="majorHAnsi" w:cstheme="majorHAnsi"/>
          <w:sz w:val="26"/>
          <w:szCs w:val="26"/>
        </w:rPr>
        <w:t xml:space="preserve"> có </w:t>
      </w:r>
      <w:r w:rsidR="00D128D3" w:rsidRPr="006A1941">
        <w:rPr>
          <w:rFonts w:asciiTheme="majorHAnsi" w:hAnsiTheme="majorHAnsi" w:cstheme="majorHAnsi"/>
          <w:position w:val="-12"/>
          <w:sz w:val="26"/>
          <w:szCs w:val="26"/>
        </w:rPr>
        <w:object w:dxaOrig="1680" w:dyaOrig="340" w14:anchorId="133BDBB0">
          <v:shape id="_x0000_i1063" type="#_x0000_t75" style="width:84.2pt;height:17.15pt" o:ole="">
            <v:imagedata r:id="rId78" o:title=""/>
          </v:shape>
          <o:OLEObject Type="Embed" ProgID="Equation.DSMT4" ShapeID="_x0000_i1063" DrawAspect="Content" ObjectID="_1790447369" r:id="rId79"/>
        </w:object>
      </w:r>
      <w:r w:rsidR="00D128D3" w:rsidRPr="006A1941">
        <w:rPr>
          <w:rFonts w:asciiTheme="majorHAnsi" w:hAnsiTheme="majorHAnsi" w:cstheme="majorHAnsi"/>
          <w:sz w:val="26"/>
          <w:szCs w:val="26"/>
        </w:rPr>
        <w:t xml:space="preserve">, khi đó </w:t>
      </w:r>
      <w:r w:rsidR="00A20E8C" w:rsidRPr="006A1941">
        <w:rPr>
          <w:rFonts w:asciiTheme="majorHAnsi" w:hAnsiTheme="majorHAnsi" w:cstheme="majorHAnsi"/>
          <w:position w:val="-6"/>
          <w:sz w:val="26"/>
          <w:szCs w:val="26"/>
        </w:rPr>
        <w:object w:dxaOrig="600" w:dyaOrig="279" w14:anchorId="7A67A495">
          <v:shape id="_x0000_i1064" type="#_x0000_t75" style="width:29.9pt;height:14.4pt" o:ole="">
            <v:imagedata r:id="rId80" o:title=""/>
          </v:shape>
          <o:OLEObject Type="Embed" ProgID="Equation.DSMT4" ShapeID="_x0000_i1064" DrawAspect="Content" ObjectID="_1790447370" r:id="rId81"/>
        </w:object>
      </w:r>
      <w:r w:rsidR="00D128D3" w:rsidRPr="006A1941">
        <w:rPr>
          <w:rFonts w:asciiTheme="majorHAnsi" w:hAnsiTheme="majorHAnsi" w:cstheme="majorHAnsi"/>
          <w:sz w:val="26"/>
          <w:szCs w:val="26"/>
        </w:rPr>
        <w:t xml:space="preserve"> bằng</w:t>
      </w:r>
    </w:p>
    <w:p w14:paraId="7F0F3231" w14:textId="17C6126C" w:rsidR="00A20F4A" w:rsidRPr="006A1941" w:rsidRDefault="00A20F4A" w:rsidP="00A20F4A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5843A3" w:rsidRPr="006A1941">
        <w:rPr>
          <w:rFonts w:asciiTheme="majorHAnsi" w:hAnsiTheme="majorHAnsi" w:cstheme="majorHAnsi"/>
          <w:b/>
          <w:bCs/>
          <w:position w:val="-26"/>
          <w:sz w:val="26"/>
          <w:szCs w:val="26"/>
        </w:rPr>
        <w:object w:dxaOrig="240" w:dyaOrig="680" w14:anchorId="58123DE2">
          <v:shape id="_x0000_i1065" type="#_x0000_t75" style="width:12.2pt;height:33.8pt" o:ole="">
            <v:imagedata r:id="rId82" o:title=""/>
          </v:shape>
          <o:OLEObject Type="Embed" ProgID="Equation.DSMT4" ShapeID="_x0000_i1065" DrawAspect="Content" ObjectID="_1790447371" r:id="rId83"/>
        </w:object>
      </w:r>
      <w:r w:rsidR="007555E6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>B.</w:t>
      </w:r>
      <w:r w:rsidR="007555E6"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A20E8C" w:rsidRPr="006A1941">
        <w:rPr>
          <w:rFonts w:asciiTheme="majorHAnsi" w:hAnsiTheme="majorHAnsi" w:cstheme="majorHAnsi"/>
          <w:b/>
          <w:bCs/>
          <w:position w:val="-26"/>
          <w:sz w:val="26"/>
          <w:szCs w:val="26"/>
        </w:rPr>
        <w:object w:dxaOrig="240" w:dyaOrig="680" w14:anchorId="7864F86B">
          <v:shape id="_x0000_i1066" type="#_x0000_t75" style="width:12.2pt;height:33.8pt" o:ole="">
            <v:imagedata r:id="rId84" o:title=""/>
          </v:shape>
          <o:OLEObject Type="Embed" ProgID="Equation.DSMT4" ShapeID="_x0000_i1066" DrawAspect="Content" ObjectID="_1790447372" r:id="rId85"/>
        </w:object>
      </w:r>
      <w:r w:rsidR="005843A3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296256" w:rsidRPr="006A1941">
        <w:rPr>
          <w:rFonts w:asciiTheme="majorHAnsi" w:hAnsiTheme="majorHAnsi" w:cstheme="majorHAnsi"/>
          <w:b/>
          <w:bCs/>
          <w:position w:val="-26"/>
          <w:sz w:val="26"/>
          <w:szCs w:val="26"/>
        </w:rPr>
        <w:object w:dxaOrig="240" w:dyaOrig="680" w14:anchorId="55D7AB12">
          <v:shape id="_x0000_i1067" type="#_x0000_t75" style="width:12.2pt;height:33.8pt" o:ole="">
            <v:imagedata r:id="rId86" o:title=""/>
          </v:shape>
          <o:OLEObject Type="Embed" ProgID="Equation.DSMT4" ShapeID="_x0000_i1067" DrawAspect="Content" ObjectID="_1790447373" r:id="rId87"/>
        </w:object>
      </w:r>
      <w:r w:rsidR="00296256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5843A3"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5843A3" w:rsidRPr="006A1941">
        <w:rPr>
          <w:rFonts w:asciiTheme="majorHAnsi" w:hAnsiTheme="majorHAnsi" w:cstheme="majorHAnsi"/>
          <w:b/>
          <w:bCs/>
          <w:position w:val="-26"/>
          <w:sz w:val="26"/>
          <w:szCs w:val="26"/>
        </w:rPr>
        <w:object w:dxaOrig="240" w:dyaOrig="680" w14:anchorId="55B6519C">
          <v:shape id="_x0000_i1068" type="#_x0000_t75" style="width:12.2pt;height:33.8pt" o:ole="">
            <v:imagedata r:id="rId88" o:title=""/>
          </v:shape>
          <o:OLEObject Type="Embed" ProgID="Equation.DSMT4" ShapeID="_x0000_i1068" DrawAspect="Content" ObjectID="_1790447374" r:id="rId89"/>
        </w:object>
      </w:r>
      <w:r w:rsidR="005843A3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</w:p>
    <w:p w14:paraId="66D89807" w14:textId="5E5D8C02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Câu </w:t>
      </w:r>
      <w:r w:rsidR="001C29D6" w:rsidRPr="006A1941">
        <w:rPr>
          <w:rFonts w:asciiTheme="majorHAnsi" w:hAnsiTheme="majorHAnsi" w:cstheme="majorHAnsi"/>
          <w:b/>
          <w:bCs/>
          <w:sz w:val="26"/>
          <w:szCs w:val="26"/>
        </w:rPr>
        <w:t>9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="007D3F85" w:rsidRPr="006A1941">
        <w:rPr>
          <w:rFonts w:asciiTheme="majorHAnsi" w:hAnsiTheme="majorHAnsi" w:cstheme="majorHAnsi"/>
          <w:sz w:val="26"/>
          <w:szCs w:val="26"/>
        </w:rPr>
        <w:t xml:space="preserve"> Đường thẳng và đường tròn</w:t>
      </w:r>
      <w:r w:rsidR="00C254B3" w:rsidRPr="006A1941">
        <w:rPr>
          <w:rFonts w:asciiTheme="majorHAnsi" w:hAnsiTheme="majorHAnsi" w:cstheme="majorHAnsi"/>
          <w:sz w:val="26"/>
          <w:szCs w:val="26"/>
        </w:rPr>
        <w:t xml:space="preserve"> có nhiều nhất bao nhiêu điểm chung</w:t>
      </w:r>
      <w:r w:rsidR="00EC6EF4" w:rsidRPr="006A1941">
        <w:rPr>
          <w:rFonts w:asciiTheme="majorHAnsi" w:hAnsiTheme="majorHAnsi" w:cstheme="majorHAnsi"/>
          <w:sz w:val="26"/>
          <w:szCs w:val="26"/>
        </w:rPr>
        <w:t>?</w:t>
      </w:r>
    </w:p>
    <w:p w14:paraId="1E4D24E7" w14:textId="57253F75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A. </w:t>
      </w:r>
      <w:r w:rsidR="00EC6EF4" w:rsidRPr="006A1941">
        <w:rPr>
          <w:rFonts w:asciiTheme="majorHAnsi" w:hAnsiTheme="majorHAnsi" w:cstheme="majorHAnsi"/>
          <w:b/>
          <w:bCs/>
          <w:position w:val="-4"/>
          <w:sz w:val="26"/>
          <w:szCs w:val="26"/>
        </w:rPr>
        <w:object w:dxaOrig="160" w:dyaOrig="260" w14:anchorId="3E0F8BAB">
          <v:shape id="_x0000_i1069" type="#_x0000_t75" style="width:8.3pt;height:12.75pt" o:ole="">
            <v:imagedata r:id="rId90" o:title=""/>
          </v:shape>
          <o:OLEObject Type="Embed" ProgID="Equation.DSMT4" ShapeID="_x0000_i1069" DrawAspect="Content" ObjectID="_1790447375" r:id="rId91"/>
        </w:object>
      </w:r>
      <w:r w:rsidR="0044282D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>B.</w:t>
      </w:r>
      <w:r w:rsidR="00C13717"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C13717" w:rsidRPr="006A1941">
        <w:rPr>
          <w:rFonts w:asciiTheme="majorHAnsi" w:hAnsiTheme="majorHAnsi" w:cstheme="majorHAnsi"/>
          <w:b/>
          <w:bCs/>
          <w:position w:val="-4"/>
          <w:sz w:val="26"/>
          <w:szCs w:val="26"/>
        </w:rPr>
        <w:object w:dxaOrig="200" w:dyaOrig="260" w14:anchorId="61BC62B4">
          <v:shape id="_x0000_i1070" type="#_x0000_t75" style="width:9.95pt;height:12.75pt" o:ole="">
            <v:imagedata r:id="rId51" o:title=""/>
          </v:shape>
          <o:OLEObject Type="Embed" ProgID="Equation.DSMT4" ShapeID="_x0000_i1070" DrawAspect="Content" ObjectID="_1790447376" r:id="rId92"/>
        </w:object>
      </w:r>
      <w:r w:rsidR="0044282D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44282D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180" w:dyaOrig="279" w14:anchorId="0B2E720E">
          <v:shape id="_x0000_i1071" type="#_x0000_t75" style="width:8.85pt;height:14.4pt" o:ole="">
            <v:imagedata r:id="rId93" o:title=""/>
          </v:shape>
          <o:OLEObject Type="Embed" ProgID="Equation.DSMT4" ShapeID="_x0000_i1071" DrawAspect="Content" ObjectID="_1790447377" r:id="rId94"/>
        </w:object>
      </w:r>
      <w:r w:rsidR="0044282D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44282D" w:rsidRPr="006A1941">
        <w:rPr>
          <w:rFonts w:asciiTheme="majorHAnsi" w:hAnsiTheme="majorHAnsi" w:cstheme="majorHAnsi"/>
          <w:b/>
          <w:bCs/>
          <w:position w:val="-4"/>
          <w:sz w:val="26"/>
          <w:szCs w:val="26"/>
        </w:rPr>
        <w:object w:dxaOrig="200" w:dyaOrig="260" w14:anchorId="58FBEB0C">
          <v:shape id="_x0000_i1072" type="#_x0000_t75" style="width:9.95pt;height:12.75pt" o:ole="">
            <v:imagedata r:id="rId43" o:title=""/>
          </v:shape>
          <o:OLEObject Type="Embed" ProgID="Equation.DSMT4" ShapeID="_x0000_i1072" DrawAspect="Content" ObjectID="_1790447378" r:id="rId95"/>
        </w:object>
      </w:r>
      <w:r w:rsidR="0044282D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</w:p>
    <w:p w14:paraId="108D7C06" w14:textId="21E81156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Câu </w:t>
      </w:r>
      <w:r w:rsidR="001C29D6" w:rsidRPr="006A1941">
        <w:rPr>
          <w:rFonts w:asciiTheme="majorHAnsi" w:hAnsiTheme="majorHAnsi" w:cstheme="majorHAnsi"/>
          <w:b/>
          <w:bCs/>
          <w:sz w:val="26"/>
          <w:szCs w:val="26"/>
        </w:rPr>
        <w:t>10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. </w:t>
      </w:r>
      <w:r w:rsidR="00DB4EC5" w:rsidRPr="006A1941">
        <w:rPr>
          <w:rFonts w:asciiTheme="majorHAnsi" w:hAnsiTheme="majorHAnsi" w:cstheme="majorHAnsi"/>
          <w:sz w:val="26"/>
          <w:szCs w:val="26"/>
        </w:rPr>
        <w:t xml:space="preserve">Nếu hai đường tròn tiếp xúc </w:t>
      </w:r>
      <w:r w:rsidR="00AD1795" w:rsidRPr="006A1941">
        <w:rPr>
          <w:rFonts w:asciiTheme="majorHAnsi" w:hAnsiTheme="majorHAnsi" w:cstheme="majorHAnsi"/>
          <w:sz w:val="26"/>
          <w:szCs w:val="26"/>
        </w:rPr>
        <w:t>ngoài nhau</w:t>
      </w:r>
      <w:r w:rsidR="00896877" w:rsidRPr="006A1941">
        <w:rPr>
          <w:rFonts w:asciiTheme="majorHAnsi" w:hAnsiTheme="majorHAnsi" w:cstheme="majorHAnsi"/>
          <w:position w:val="-10"/>
          <w:sz w:val="26"/>
          <w:szCs w:val="26"/>
        </w:rPr>
        <w:object w:dxaOrig="700" w:dyaOrig="340" w14:anchorId="03067C9F">
          <v:shape id="_x0000_i1073" type="#_x0000_t75" style="width:35.45pt;height:17.15pt" o:ole="">
            <v:imagedata r:id="rId96" o:title=""/>
          </v:shape>
          <o:OLEObject Type="Embed" ProgID="Equation.DSMT4" ShapeID="_x0000_i1073" DrawAspect="Content" ObjectID="_1790447379" r:id="rId97"/>
        </w:object>
      </w:r>
      <w:r w:rsidR="00896877" w:rsidRPr="006A1941">
        <w:rPr>
          <w:rFonts w:asciiTheme="majorHAnsi" w:hAnsiTheme="majorHAnsi" w:cstheme="majorHAnsi"/>
          <w:sz w:val="26"/>
          <w:szCs w:val="26"/>
        </w:rPr>
        <w:t xml:space="preserve">và </w:t>
      </w:r>
      <w:r w:rsidR="004F2819" w:rsidRPr="006A1941">
        <w:rPr>
          <w:rFonts w:asciiTheme="majorHAnsi" w:hAnsiTheme="majorHAnsi" w:cstheme="majorHAnsi"/>
          <w:position w:val="-12"/>
          <w:sz w:val="26"/>
          <w:szCs w:val="26"/>
        </w:rPr>
        <w:object w:dxaOrig="740" w:dyaOrig="360" w14:anchorId="3CA763C2">
          <v:shape id="_x0000_i1074" type="#_x0000_t75" style="width:36.55pt;height:18.3pt" o:ole="">
            <v:imagedata r:id="rId98" o:title=""/>
          </v:shape>
          <o:OLEObject Type="Embed" ProgID="Equation.DSMT4" ShapeID="_x0000_i1074" DrawAspect="Content" ObjectID="_1790447380" r:id="rId99"/>
        </w:object>
      </w:r>
      <w:r w:rsidR="00613AFB" w:rsidRPr="006A1941">
        <w:rPr>
          <w:rFonts w:asciiTheme="majorHAnsi" w:hAnsiTheme="majorHAnsi" w:cstheme="majorHAnsi"/>
          <w:sz w:val="26"/>
          <w:szCs w:val="26"/>
        </w:rPr>
        <w:t xml:space="preserve">, với </w:t>
      </w:r>
      <w:r w:rsidR="00613AFB" w:rsidRPr="006A1941">
        <w:rPr>
          <w:rFonts w:asciiTheme="majorHAnsi" w:hAnsiTheme="majorHAnsi" w:cstheme="majorHAnsi"/>
          <w:position w:val="-4"/>
          <w:sz w:val="26"/>
          <w:szCs w:val="26"/>
        </w:rPr>
        <w:object w:dxaOrig="620" w:dyaOrig="260" w14:anchorId="5D100AF3">
          <v:shape id="_x0000_i1075" type="#_x0000_t75" style="width:31pt;height:12.75pt" o:ole="">
            <v:imagedata r:id="rId100" o:title=""/>
          </v:shape>
          <o:OLEObject Type="Embed" ProgID="Equation.DSMT4" ShapeID="_x0000_i1075" DrawAspect="Content" ObjectID="_1790447381" r:id="rId101"/>
        </w:object>
      </w:r>
      <w:r w:rsidR="00613AFB" w:rsidRPr="006A1941">
        <w:rPr>
          <w:rFonts w:asciiTheme="majorHAnsi" w:hAnsiTheme="majorHAnsi" w:cstheme="majorHAnsi"/>
          <w:sz w:val="26"/>
          <w:szCs w:val="26"/>
        </w:rPr>
        <w:t xml:space="preserve">và có </w:t>
      </w:r>
      <w:r w:rsidR="00EB5BD3" w:rsidRPr="006A1941">
        <w:rPr>
          <w:rFonts w:asciiTheme="majorHAnsi" w:hAnsiTheme="majorHAnsi" w:cstheme="majorHAnsi"/>
          <w:position w:val="-6"/>
          <w:sz w:val="26"/>
          <w:szCs w:val="26"/>
        </w:rPr>
        <w:object w:dxaOrig="940" w:dyaOrig="300" w14:anchorId="58829DC8">
          <v:shape id="_x0000_i1076" type="#_x0000_t75" style="width:47.1pt;height:14.95pt" o:ole="">
            <v:imagedata r:id="rId102" o:title=""/>
          </v:shape>
          <o:OLEObject Type="Embed" ProgID="Equation.DSMT4" ShapeID="_x0000_i1076" DrawAspect="Content" ObjectID="_1790447382" r:id="rId103"/>
        </w:object>
      </w:r>
      <w:r w:rsidR="00EB5BD3" w:rsidRPr="006A1941">
        <w:rPr>
          <w:rFonts w:asciiTheme="majorHAnsi" w:hAnsiTheme="majorHAnsi" w:cstheme="majorHAnsi"/>
          <w:sz w:val="26"/>
          <w:szCs w:val="26"/>
        </w:rPr>
        <w:t xml:space="preserve">. </w:t>
      </w:r>
      <w:r w:rsidR="0048585B" w:rsidRPr="006A1941">
        <w:rPr>
          <w:rFonts w:asciiTheme="majorHAnsi" w:hAnsiTheme="majorHAnsi" w:cstheme="majorHAnsi"/>
          <w:sz w:val="26"/>
          <w:szCs w:val="26"/>
        </w:rPr>
        <w:t xml:space="preserve">Hãy </w:t>
      </w:r>
      <w:r w:rsidR="00EB5BD3" w:rsidRPr="006A1941">
        <w:rPr>
          <w:rFonts w:asciiTheme="majorHAnsi" w:hAnsiTheme="majorHAnsi" w:cstheme="majorHAnsi"/>
          <w:sz w:val="26"/>
          <w:szCs w:val="26"/>
        </w:rPr>
        <w:t>chọn kh</w:t>
      </w:r>
      <w:r w:rsidR="00BC40BE" w:rsidRPr="006A1941">
        <w:rPr>
          <w:rFonts w:asciiTheme="majorHAnsi" w:hAnsiTheme="majorHAnsi" w:cstheme="majorHAnsi"/>
          <w:sz w:val="26"/>
          <w:szCs w:val="26"/>
        </w:rPr>
        <w:t>ẳng</w:t>
      </w:r>
      <w:r w:rsidR="00EB5BD3" w:rsidRPr="006A1941">
        <w:rPr>
          <w:rFonts w:asciiTheme="majorHAnsi" w:hAnsiTheme="majorHAnsi" w:cstheme="majorHAnsi"/>
          <w:sz w:val="26"/>
          <w:szCs w:val="26"/>
        </w:rPr>
        <w:t xml:space="preserve"> định đúng</w:t>
      </w:r>
    </w:p>
    <w:p w14:paraId="1EDBBE4F" w14:textId="2EF6B29E" w:rsidR="00A20F4A" w:rsidRPr="006A1941" w:rsidRDefault="00A20F4A" w:rsidP="00A20F4A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C21565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1020" w:dyaOrig="300" w14:anchorId="69E0F349">
          <v:shape id="_x0000_i1077" type="#_x0000_t75" style="width:50.95pt;height:14.95pt" o:ole="">
            <v:imagedata r:id="rId104" o:title=""/>
          </v:shape>
          <o:OLEObject Type="Embed" ProgID="Equation.DSMT4" ShapeID="_x0000_i1077" DrawAspect="Content" ObjectID="_1790447383" r:id="rId105"/>
        </w:objec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773D7B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1020" w:dyaOrig="300" w14:anchorId="3310D358">
          <v:shape id="_x0000_i1078" type="#_x0000_t75" style="width:50.95pt;height:14.95pt" o:ole="">
            <v:imagedata r:id="rId106" o:title=""/>
          </v:shape>
          <o:OLEObject Type="Embed" ProgID="Equation.DSMT4" ShapeID="_x0000_i1078" DrawAspect="Content" ObjectID="_1790447384" r:id="rId107"/>
        </w:objec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F3263D"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D90086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1020" w:dyaOrig="300" w14:anchorId="73444609">
          <v:shape id="_x0000_i1079" type="#_x0000_t75" style="width:50.95pt;height:14.95pt" o:ole="">
            <v:imagedata r:id="rId108" o:title=""/>
          </v:shape>
          <o:OLEObject Type="Embed" ProgID="Equation.DSMT4" ShapeID="_x0000_i1079" DrawAspect="Content" ObjectID="_1790447385" r:id="rId109"/>
        </w:objec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C21565"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D90086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1800" w:dyaOrig="300" w14:anchorId="12FE69EC">
          <v:shape id="_x0000_i1080" type="#_x0000_t75" style="width:90.3pt;height:14.95pt" o:ole="">
            <v:imagedata r:id="rId110" o:title=""/>
          </v:shape>
          <o:OLEObject Type="Embed" ProgID="Equation.DSMT4" ShapeID="_x0000_i1080" DrawAspect="Content" ObjectID="_1790447386" r:id="rId111"/>
        </w:object>
      </w:r>
    </w:p>
    <w:p w14:paraId="67D1F645" w14:textId="4C6A81D9" w:rsidR="00A20F4A" w:rsidRPr="00C879BF" w:rsidRDefault="00A20F4A" w:rsidP="00A20F4A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>Câu 1</w:t>
      </w:r>
      <w:r w:rsidR="009813F0" w:rsidRPr="00C879BF">
        <w:rPr>
          <w:rFonts w:asciiTheme="majorHAnsi" w:hAnsiTheme="majorHAnsi" w:cstheme="majorHAnsi"/>
          <w:b/>
          <w:bCs/>
          <w:sz w:val="26"/>
          <w:szCs w:val="26"/>
        </w:rPr>
        <w:t>1</w:t>
      </w:r>
      <w:r w:rsidRPr="00C879BF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="007D3F85" w:rsidRPr="00C879BF">
        <w:rPr>
          <w:rFonts w:asciiTheme="majorHAnsi" w:hAnsiTheme="majorHAnsi" w:cstheme="majorHAnsi"/>
          <w:sz w:val="26"/>
          <w:szCs w:val="26"/>
        </w:rPr>
        <w:t xml:space="preserve"> </w:t>
      </w:r>
      <w:r w:rsidR="00026585" w:rsidRPr="00C879BF">
        <w:rPr>
          <w:rFonts w:asciiTheme="majorHAnsi" w:hAnsiTheme="majorHAnsi" w:cstheme="majorHAnsi"/>
          <w:sz w:val="26"/>
          <w:szCs w:val="26"/>
        </w:rPr>
        <w:t xml:space="preserve">Nếu hai đường tròn cắt nhau thì số điểm chung </w:t>
      </w:r>
      <w:r w:rsidR="00391D80" w:rsidRPr="00C879BF">
        <w:rPr>
          <w:rFonts w:asciiTheme="majorHAnsi" w:hAnsiTheme="majorHAnsi" w:cstheme="majorHAnsi"/>
          <w:sz w:val="26"/>
          <w:szCs w:val="26"/>
        </w:rPr>
        <w:t>của</w:t>
      </w:r>
      <w:r w:rsidR="00026585" w:rsidRPr="00C879BF">
        <w:rPr>
          <w:rFonts w:asciiTheme="majorHAnsi" w:hAnsiTheme="majorHAnsi" w:cstheme="majorHAnsi"/>
          <w:sz w:val="26"/>
          <w:szCs w:val="26"/>
        </w:rPr>
        <w:t xml:space="preserve"> hai đường tròn là</w:t>
      </w:r>
    </w:p>
    <w:p w14:paraId="7CE190A0" w14:textId="047FB094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lastRenderedPageBreak/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AD5A1E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200" w:dyaOrig="279" w14:anchorId="51BC8A07">
          <v:shape id="_x0000_i1081" type="#_x0000_t75" style="width:9.95pt;height:14.4pt" o:ole="">
            <v:imagedata r:id="rId112" o:title=""/>
          </v:shape>
          <o:OLEObject Type="Embed" ProgID="Equation.DSMT4" ShapeID="_x0000_i1081" DrawAspect="Content" ObjectID="_1790447387" r:id="rId113"/>
        </w:object>
      </w:r>
      <w:r w:rsidR="00AD5A1E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="00AD5A1E" w:rsidRPr="006A1941">
        <w:rPr>
          <w:rFonts w:asciiTheme="majorHAnsi" w:hAnsiTheme="majorHAnsi" w:cstheme="majorHAnsi"/>
          <w:b/>
          <w:bCs/>
          <w:position w:val="-4"/>
          <w:sz w:val="26"/>
          <w:szCs w:val="26"/>
        </w:rPr>
        <w:object w:dxaOrig="160" w:dyaOrig="260" w14:anchorId="38B8D5A3">
          <v:shape id="_x0000_i1082" type="#_x0000_t75" style="width:8.3pt;height:12.75pt" o:ole="">
            <v:imagedata r:id="rId90" o:title=""/>
          </v:shape>
          <o:OLEObject Type="Embed" ProgID="Equation.DSMT4" ShapeID="_x0000_i1082" DrawAspect="Content" ObjectID="_1790447388" r:id="rId114"/>
        </w:object>
      </w:r>
      <w:r w:rsidR="00E37ACD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E37ACD" w:rsidRPr="006A1941">
        <w:rPr>
          <w:rFonts w:asciiTheme="majorHAnsi" w:hAnsiTheme="majorHAnsi" w:cstheme="majorHAnsi"/>
          <w:b/>
          <w:bCs/>
          <w:position w:val="-4"/>
          <w:sz w:val="26"/>
          <w:szCs w:val="26"/>
        </w:rPr>
        <w:object w:dxaOrig="200" w:dyaOrig="260" w14:anchorId="652FF5D4">
          <v:shape id="_x0000_i1083" type="#_x0000_t75" style="width:9.95pt;height:12.75pt" o:ole="">
            <v:imagedata r:id="rId51" o:title=""/>
          </v:shape>
          <o:OLEObject Type="Embed" ProgID="Equation.DSMT4" ShapeID="_x0000_i1083" DrawAspect="Content" ObjectID="_1790447389" r:id="rId115"/>
        </w:object>
      </w:r>
      <w:r w:rsidR="00E37ACD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E039BC"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D. </w:t>
      </w:r>
      <w:r w:rsidR="00E37ACD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180" w:dyaOrig="279" w14:anchorId="5B278F9D">
          <v:shape id="_x0000_i1084" type="#_x0000_t75" style="width:8.85pt;height:14.4pt" o:ole="">
            <v:imagedata r:id="rId116" o:title=""/>
          </v:shape>
          <o:OLEObject Type="Embed" ProgID="Equation.DSMT4" ShapeID="_x0000_i1084" DrawAspect="Content" ObjectID="_1790447390" r:id="rId117"/>
        </w:object>
      </w:r>
      <w:r w:rsidR="00E37ACD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</w:p>
    <w:p w14:paraId="747648FA" w14:textId="3F66F304" w:rsidR="00A20F4A" w:rsidRPr="006A1941" w:rsidRDefault="00A20F4A" w:rsidP="00A20F4A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Câu </w:t>
      </w:r>
      <w:r w:rsidR="009813F0" w:rsidRPr="006A1941">
        <w:rPr>
          <w:rFonts w:asciiTheme="majorHAnsi" w:hAnsiTheme="majorHAnsi" w:cstheme="majorHAnsi"/>
          <w:b/>
          <w:bCs/>
          <w:sz w:val="26"/>
          <w:szCs w:val="26"/>
        </w:rPr>
        <w:t>1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2. </w:t>
      </w:r>
      <w:r w:rsidR="005F04AA" w:rsidRPr="006A1941">
        <w:rPr>
          <w:rFonts w:asciiTheme="majorHAnsi" w:hAnsiTheme="majorHAnsi" w:cstheme="majorHAnsi"/>
          <w:sz w:val="26"/>
          <w:szCs w:val="26"/>
        </w:rPr>
        <w:t xml:space="preserve">Nếu đường thẳng </w:t>
      </w:r>
      <w:r w:rsidR="00D6350C" w:rsidRPr="006A1941">
        <w:rPr>
          <w:rFonts w:asciiTheme="majorHAnsi" w:hAnsiTheme="majorHAnsi" w:cstheme="majorHAnsi"/>
          <w:position w:val="-6"/>
          <w:sz w:val="26"/>
          <w:szCs w:val="26"/>
        </w:rPr>
        <w:object w:dxaOrig="240" w:dyaOrig="300" w14:anchorId="693000F9">
          <v:shape id="_x0000_i1085" type="#_x0000_t75" style="width:12.2pt;height:14.95pt" o:ole="">
            <v:imagedata r:id="rId118" o:title=""/>
          </v:shape>
          <o:OLEObject Type="Embed" ProgID="Equation.DSMT4" ShapeID="_x0000_i1085" DrawAspect="Content" ObjectID="_1790447391" r:id="rId119"/>
        </w:object>
      </w:r>
      <w:r w:rsidR="00D6350C" w:rsidRPr="006A1941">
        <w:rPr>
          <w:rFonts w:asciiTheme="majorHAnsi" w:hAnsiTheme="majorHAnsi" w:cstheme="majorHAnsi"/>
          <w:sz w:val="26"/>
          <w:szCs w:val="26"/>
        </w:rPr>
        <w:t xml:space="preserve"> là tiếp tuyến của đường tròn </w:t>
      </w:r>
      <w:r w:rsidR="00A22F1E" w:rsidRPr="006A1941">
        <w:rPr>
          <w:rFonts w:asciiTheme="majorHAnsi" w:hAnsiTheme="majorHAnsi" w:cstheme="majorHAnsi"/>
          <w:position w:val="-10"/>
          <w:sz w:val="26"/>
          <w:szCs w:val="26"/>
        </w:rPr>
        <w:object w:dxaOrig="440" w:dyaOrig="340" w14:anchorId="1A1810A5">
          <v:shape id="_x0000_i1086" type="#_x0000_t75" style="width:21.6pt;height:17.15pt" o:ole="">
            <v:imagedata r:id="rId120" o:title=""/>
          </v:shape>
          <o:OLEObject Type="Embed" ProgID="Equation.DSMT4" ShapeID="_x0000_i1086" DrawAspect="Content" ObjectID="_1790447392" r:id="rId121"/>
        </w:object>
      </w:r>
      <w:r w:rsidR="00A22F1E" w:rsidRPr="006A1941">
        <w:rPr>
          <w:rFonts w:asciiTheme="majorHAnsi" w:hAnsiTheme="majorHAnsi" w:cstheme="majorHAnsi"/>
          <w:sz w:val="26"/>
          <w:szCs w:val="26"/>
        </w:rPr>
        <w:t xml:space="preserve"> tại</w:t>
      </w:r>
      <w:r w:rsidR="00A22F1E" w:rsidRPr="006A1941">
        <w:rPr>
          <w:rFonts w:asciiTheme="majorHAnsi" w:hAnsiTheme="majorHAnsi" w:cstheme="majorHAnsi"/>
          <w:position w:val="-4"/>
          <w:sz w:val="26"/>
          <w:szCs w:val="26"/>
        </w:rPr>
        <w:object w:dxaOrig="240" w:dyaOrig="260" w14:anchorId="1FE64B00">
          <v:shape id="_x0000_i1087" type="#_x0000_t75" style="width:12.2pt;height:12.75pt" o:ole="">
            <v:imagedata r:id="rId122" o:title=""/>
          </v:shape>
          <o:OLEObject Type="Embed" ProgID="Equation.DSMT4" ShapeID="_x0000_i1087" DrawAspect="Content" ObjectID="_1790447393" r:id="rId123"/>
        </w:object>
      </w:r>
      <w:r w:rsidR="001415A2" w:rsidRPr="006A1941">
        <w:rPr>
          <w:rFonts w:asciiTheme="majorHAnsi" w:hAnsiTheme="majorHAnsi" w:cstheme="majorHAnsi"/>
          <w:sz w:val="26"/>
          <w:szCs w:val="26"/>
        </w:rPr>
        <w:t xml:space="preserve">thì </w:t>
      </w:r>
    </w:p>
    <w:p w14:paraId="78DA8C96" w14:textId="656F1800" w:rsidR="00A20F4A" w:rsidRPr="006A1941" w:rsidRDefault="00A20F4A" w:rsidP="00A20F4A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A. </w:t>
      </w:r>
      <w:r w:rsidR="00E834B1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720" w:dyaOrig="300" w14:anchorId="12A35534">
          <v:shape id="_x0000_i1088" type="#_x0000_t75" style="width:36pt;height:14.95pt" o:ole="">
            <v:imagedata r:id="rId124" o:title=""/>
          </v:shape>
          <o:OLEObject Type="Embed" ProgID="Equation.DSMT4" ShapeID="_x0000_i1088" DrawAspect="Content" ObjectID="_1790447394" r:id="rId125"/>
        </w:objec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>B.</w:t>
      </w:r>
      <w:r w:rsidR="00D105DE"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D105DE" w:rsidRPr="006A1941">
        <w:rPr>
          <w:rFonts w:asciiTheme="majorHAnsi" w:hAnsiTheme="majorHAnsi" w:cstheme="majorHAnsi"/>
          <w:b/>
          <w:bCs/>
          <w:position w:val="-12"/>
          <w:sz w:val="26"/>
          <w:szCs w:val="26"/>
        </w:rPr>
        <w:object w:dxaOrig="840" w:dyaOrig="360" w14:anchorId="00EDA419">
          <v:shape id="_x0000_i1089" type="#_x0000_t75" style="width:42.1pt;height:18.3pt" o:ole="">
            <v:imagedata r:id="rId126" o:title=""/>
          </v:shape>
          <o:OLEObject Type="Embed" ProgID="Equation.DSMT4" ShapeID="_x0000_i1089" DrawAspect="Content" ObjectID="_1790447395" r:id="rId127"/>
        </w:objec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C. </w:t>
      </w:r>
      <w:r w:rsidR="00BE083F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859" w:dyaOrig="300" w14:anchorId="73C15A7F">
          <v:shape id="_x0000_i1090" type="#_x0000_t75" style="width:42.65pt;height:14.95pt" o:ole="">
            <v:imagedata r:id="rId128" o:title=""/>
          </v:shape>
          <o:OLEObject Type="Embed" ProgID="Equation.DSMT4" ShapeID="_x0000_i1090" DrawAspect="Content" ObjectID="_1790447396" r:id="rId129"/>
        </w:object>
      </w:r>
      <w:r w:rsidR="00BE083F" w:rsidRPr="006A1941">
        <w:rPr>
          <w:rFonts w:asciiTheme="majorHAnsi" w:hAnsiTheme="majorHAnsi" w:cstheme="majorHAnsi"/>
          <w:sz w:val="26"/>
          <w:szCs w:val="26"/>
        </w:rPr>
        <w:t xml:space="preserve">tại </w:t>
      </w:r>
      <w:r w:rsidR="003905DF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260" w:dyaOrig="279" w14:anchorId="1C54D10E">
          <v:shape id="_x0000_i1091" type="#_x0000_t75" style="width:12.75pt;height:14.4pt" o:ole="">
            <v:imagedata r:id="rId130" o:title=""/>
          </v:shape>
          <o:OLEObject Type="Embed" ProgID="Equation.DSMT4" ShapeID="_x0000_i1091" DrawAspect="Content" ObjectID="_1790447397" r:id="rId131"/>
        </w:object>
      </w:r>
      <w:r w:rsidR="00173F4A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6A1941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450C29" w:rsidRPr="006A194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450C29" w:rsidRPr="006A1941">
        <w:rPr>
          <w:rFonts w:asciiTheme="majorHAnsi" w:hAnsiTheme="majorHAnsi" w:cstheme="majorHAnsi"/>
          <w:b/>
          <w:bCs/>
          <w:position w:val="-6"/>
          <w:sz w:val="26"/>
          <w:szCs w:val="26"/>
        </w:rPr>
        <w:object w:dxaOrig="859" w:dyaOrig="300" w14:anchorId="113C83D4">
          <v:shape id="_x0000_i1092" type="#_x0000_t75" style="width:42.65pt;height:14.95pt" o:ole="">
            <v:imagedata r:id="rId128" o:title=""/>
          </v:shape>
          <o:OLEObject Type="Embed" ProgID="Equation.DSMT4" ShapeID="_x0000_i1092" DrawAspect="Content" ObjectID="_1790447398" r:id="rId132"/>
        </w:object>
      </w:r>
      <w:r w:rsidR="00450C29" w:rsidRPr="006A1941">
        <w:rPr>
          <w:rFonts w:asciiTheme="majorHAnsi" w:hAnsiTheme="majorHAnsi" w:cstheme="majorHAnsi"/>
          <w:sz w:val="26"/>
          <w:szCs w:val="26"/>
        </w:rPr>
        <w:t xml:space="preserve">tại </w:t>
      </w:r>
      <w:r w:rsidR="002B6894" w:rsidRPr="006A1941">
        <w:rPr>
          <w:rFonts w:asciiTheme="majorHAnsi" w:hAnsiTheme="majorHAnsi" w:cstheme="majorHAnsi"/>
          <w:b/>
          <w:bCs/>
          <w:position w:val="-4"/>
          <w:sz w:val="26"/>
          <w:szCs w:val="26"/>
        </w:rPr>
        <w:object w:dxaOrig="240" w:dyaOrig="260" w14:anchorId="599A1E67">
          <v:shape id="_x0000_i1093" type="#_x0000_t75" style="width:12.2pt;height:12.75pt" o:ole="">
            <v:imagedata r:id="rId76" o:title=""/>
          </v:shape>
          <o:OLEObject Type="Embed" ProgID="Equation.DSMT4" ShapeID="_x0000_i1093" DrawAspect="Content" ObjectID="_1790447399" r:id="rId133"/>
        </w:object>
      </w:r>
      <w:r w:rsidR="00450C29" w:rsidRPr="006A1941">
        <w:rPr>
          <w:rFonts w:asciiTheme="majorHAnsi" w:hAnsiTheme="majorHAnsi" w:cstheme="majorHAnsi"/>
          <w:b/>
          <w:bCs/>
          <w:sz w:val="26"/>
          <w:szCs w:val="26"/>
        </w:rPr>
        <w:t>.</w:t>
      </w:r>
    </w:p>
    <w:p w14:paraId="11A6E12C" w14:textId="7264F7B1" w:rsidR="00A20F4A" w:rsidRPr="00C879BF" w:rsidRDefault="004366A8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B. TỰ LUẬN: </w:t>
      </w:r>
      <w:r w:rsidR="00EB1D93" w:rsidRPr="00C879BF">
        <w:rPr>
          <w:rFonts w:asciiTheme="majorHAnsi" w:hAnsiTheme="majorHAnsi" w:cstheme="majorHAnsi"/>
          <w:b/>
          <w:bCs/>
          <w:sz w:val="26"/>
          <w:szCs w:val="26"/>
        </w:rPr>
        <w:t>(7,0đ)</w:t>
      </w:r>
      <w:r w:rsidR="004431A5"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</w:p>
    <w:p w14:paraId="07D44A63" w14:textId="644EDE45" w:rsidR="00EB1D93" w:rsidRPr="00C879BF" w:rsidRDefault="00EB1D93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>Bài 1. (</w:t>
      </w:r>
      <w:r w:rsidR="00B30989" w:rsidRPr="00C879BF">
        <w:rPr>
          <w:rFonts w:asciiTheme="majorHAnsi" w:hAnsiTheme="majorHAnsi" w:cstheme="majorHAnsi"/>
          <w:b/>
          <w:bCs/>
          <w:sz w:val="26"/>
          <w:szCs w:val="26"/>
        </w:rPr>
        <w:t>2</w:t>
      </w:r>
      <w:r w:rsidR="002741F6" w:rsidRPr="00C879BF">
        <w:rPr>
          <w:rFonts w:asciiTheme="majorHAnsi" w:hAnsiTheme="majorHAnsi" w:cstheme="majorHAnsi"/>
          <w:b/>
          <w:bCs/>
          <w:sz w:val="26"/>
          <w:szCs w:val="26"/>
        </w:rPr>
        <w:t>,5</w:t>
      </w:r>
      <w:r w:rsidRPr="00C879BF">
        <w:rPr>
          <w:rFonts w:asciiTheme="majorHAnsi" w:hAnsiTheme="majorHAnsi" w:cstheme="majorHAnsi"/>
          <w:b/>
          <w:bCs/>
          <w:sz w:val="26"/>
          <w:szCs w:val="26"/>
        </w:rPr>
        <w:t>đ</w:t>
      </w:r>
      <w:r w:rsidR="00D42C80"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) </w:t>
      </w:r>
      <w:r w:rsidR="00D42C80" w:rsidRPr="00C879BF">
        <w:rPr>
          <w:rFonts w:asciiTheme="majorHAnsi" w:hAnsiTheme="majorHAnsi" w:cstheme="majorHAnsi"/>
          <w:sz w:val="26"/>
          <w:szCs w:val="26"/>
        </w:rPr>
        <w:t>Giải các phương trình và hệ phương trình sau:</w:t>
      </w:r>
    </w:p>
    <w:p w14:paraId="5A9DC330" w14:textId="2802D984" w:rsidR="00D42C80" w:rsidRPr="00C879BF" w:rsidRDefault="00D42C80" w:rsidP="00052DDD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a) </w:t>
      </w:r>
      <w:r w:rsidR="003842E0" w:rsidRPr="00C879BF">
        <w:rPr>
          <w:rFonts w:asciiTheme="majorHAnsi" w:hAnsiTheme="majorHAnsi" w:cstheme="majorHAnsi"/>
          <w:b/>
          <w:bCs/>
          <w:position w:val="-10"/>
          <w:sz w:val="26"/>
          <w:szCs w:val="26"/>
        </w:rPr>
        <w:object w:dxaOrig="1900" w:dyaOrig="340" w14:anchorId="5993E6F9">
          <v:shape id="_x0000_i1094" type="#_x0000_t75" style="width:95.25pt;height:17.15pt" o:ole="">
            <v:imagedata r:id="rId134" o:title=""/>
          </v:shape>
          <o:OLEObject Type="Embed" ProgID="Equation.DSMT4" ShapeID="_x0000_i1094" DrawAspect="Content" ObjectID="_1790447400" r:id="rId135"/>
        </w:object>
      </w:r>
    </w:p>
    <w:p w14:paraId="42AA86B4" w14:textId="0E823188" w:rsidR="003842E0" w:rsidRPr="00C879BF" w:rsidRDefault="003842E0" w:rsidP="000F49BE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b) </w:t>
      </w:r>
      <w:r w:rsidR="004431A5" w:rsidRPr="00C879BF">
        <w:rPr>
          <w:rFonts w:asciiTheme="majorHAnsi" w:hAnsiTheme="majorHAnsi" w:cstheme="majorHAnsi"/>
          <w:b/>
          <w:bCs/>
          <w:position w:val="-26"/>
          <w:sz w:val="26"/>
          <w:szCs w:val="26"/>
        </w:rPr>
        <w:object w:dxaOrig="2260" w:dyaOrig="680" w14:anchorId="4A3FD95A">
          <v:shape id="_x0000_i1095" type="#_x0000_t75" style="width:113pt;height:33.8pt" o:ole="">
            <v:imagedata r:id="rId136" o:title=""/>
          </v:shape>
          <o:OLEObject Type="Embed" ProgID="Equation.DSMT4" ShapeID="_x0000_i1095" DrawAspect="Content" ObjectID="_1790447401" r:id="rId137"/>
        </w:object>
      </w:r>
    </w:p>
    <w:p w14:paraId="0CC6F46F" w14:textId="525036B5" w:rsidR="00B30989" w:rsidRPr="00C879BF" w:rsidRDefault="004431A5" w:rsidP="000F49BE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c) </w:t>
      </w:r>
      <w:r w:rsidR="000F49BE" w:rsidRPr="00C879BF">
        <w:rPr>
          <w:rFonts w:asciiTheme="majorHAnsi" w:hAnsiTheme="majorHAnsi" w:cstheme="majorHAnsi"/>
          <w:b/>
          <w:bCs/>
          <w:position w:val="-34"/>
          <w:sz w:val="26"/>
          <w:szCs w:val="26"/>
        </w:rPr>
        <w:object w:dxaOrig="1219" w:dyaOrig="800" w14:anchorId="78CF2D29">
          <v:shape id="_x0000_i1096" type="#_x0000_t75" style="width:60.9pt;height:39.9pt" o:ole="">
            <v:imagedata r:id="rId138" o:title=""/>
          </v:shape>
          <o:OLEObject Type="Embed" ProgID="Equation.DSMT4" ShapeID="_x0000_i1096" DrawAspect="Content" ObjectID="_1790447402" r:id="rId139"/>
        </w:object>
      </w:r>
    </w:p>
    <w:p w14:paraId="49DDA629" w14:textId="4096F5A5" w:rsidR="00770F05" w:rsidRPr="00C879BF" w:rsidRDefault="00EB1D93" w:rsidP="00EB1D93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>Bài 2. (</w:t>
      </w:r>
      <w:r w:rsidR="000F49BE" w:rsidRPr="00C879BF">
        <w:rPr>
          <w:rFonts w:asciiTheme="majorHAnsi" w:hAnsiTheme="majorHAnsi" w:cstheme="majorHAnsi"/>
          <w:b/>
          <w:bCs/>
          <w:sz w:val="26"/>
          <w:szCs w:val="26"/>
        </w:rPr>
        <w:t>1,5</w:t>
      </w:r>
      <w:r w:rsidRPr="00C879BF">
        <w:rPr>
          <w:rFonts w:asciiTheme="majorHAnsi" w:hAnsiTheme="majorHAnsi" w:cstheme="majorHAnsi"/>
          <w:b/>
          <w:bCs/>
          <w:sz w:val="26"/>
          <w:szCs w:val="26"/>
        </w:rPr>
        <w:t>đ</w:t>
      </w:r>
      <w:r w:rsidR="006B177F" w:rsidRPr="00C879BF">
        <w:rPr>
          <w:rFonts w:asciiTheme="majorHAnsi" w:hAnsiTheme="majorHAnsi" w:cstheme="majorHAnsi"/>
          <w:b/>
          <w:bCs/>
          <w:sz w:val="26"/>
          <w:szCs w:val="26"/>
        </w:rPr>
        <w:t>)</w:t>
      </w:r>
      <w:r w:rsidR="000630FB"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0630FB" w:rsidRPr="00C879BF">
        <w:rPr>
          <w:rFonts w:asciiTheme="majorHAnsi" w:hAnsiTheme="majorHAnsi" w:cstheme="majorHAnsi"/>
          <w:sz w:val="26"/>
          <w:szCs w:val="26"/>
        </w:rPr>
        <w:t>Thực hiện các phép tính sau:</w:t>
      </w:r>
    </w:p>
    <w:p w14:paraId="28A59574" w14:textId="4B0A44BB" w:rsidR="00972515" w:rsidRPr="00C879BF" w:rsidRDefault="00281D40" w:rsidP="00A1605D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a) </w:t>
      </w:r>
      <w:r w:rsidR="00FF63F7" w:rsidRPr="00C879BF">
        <w:rPr>
          <w:rFonts w:asciiTheme="majorHAnsi" w:hAnsiTheme="majorHAnsi" w:cstheme="majorHAnsi"/>
          <w:b/>
          <w:bCs/>
          <w:position w:val="-8"/>
          <w:sz w:val="26"/>
          <w:szCs w:val="26"/>
        </w:rPr>
        <w:object w:dxaOrig="1900" w:dyaOrig="380" w14:anchorId="28E0EC12">
          <v:shape id="_x0000_i1097" type="#_x0000_t75" style="width:95.25pt;height:18.85pt" o:ole="">
            <v:imagedata r:id="rId140" o:title=""/>
          </v:shape>
          <o:OLEObject Type="Embed" ProgID="Equation.DSMT4" ShapeID="_x0000_i1097" DrawAspect="Content" ObjectID="_1790447403" r:id="rId141"/>
        </w:object>
      </w:r>
    </w:p>
    <w:p w14:paraId="762A7BD8" w14:textId="564B3568" w:rsidR="00770F05" w:rsidRPr="00C879BF" w:rsidRDefault="000D0D25" w:rsidP="00A1605D">
      <w:pPr>
        <w:ind w:firstLine="720"/>
        <w:rPr>
          <w:rFonts w:asciiTheme="majorHAnsi" w:hAnsiTheme="majorHAnsi" w:cstheme="majorHAnsi"/>
          <w:b/>
          <w:bCs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b) </w:t>
      </w:r>
      <w:r w:rsidR="00A1605D" w:rsidRPr="00C879BF">
        <w:rPr>
          <w:rFonts w:asciiTheme="majorHAnsi" w:hAnsiTheme="majorHAnsi" w:cstheme="majorHAnsi"/>
          <w:b/>
          <w:bCs/>
          <w:position w:val="-12"/>
          <w:sz w:val="26"/>
          <w:szCs w:val="26"/>
        </w:rPr>
        <w:object w:dxaOrig="1780" w:dyaOrig="480" w14:anchorId="1ED45CE7">
          <v:shape id="_x0000_i1098" type="#_x0000_t75" style="width:89.15pt;height:23.8pt" o:ole="">
            <v:imagedata r:id="rId142" o:title=""/>
          </v:shape>
          <o:OLEObject Type="Embed" ProgID="Equation.DSMT4" ShapeID="_x0000_i1098" DrawAspect="Content" ObjectID="_1790447404" r:id="rId143"/>
        </w:object>
      </w:r>
      <w:r w:rsidR="00A1605D" w:rsidRPr="00C879BF">
        <w:rPr>
          <w:rFonts w:asciiTheme="majorHAnsi" w:hAnsiTheme="majorHAnsi" w:cstheme="majorHAnsi"/>
          <w:b/>
          <w:bCs/>
          <w:sz w:val="26"/>
          <w:szCs w:val="26"/>
        </w:rPr>
        <w:tab/>
      </w:r>
    </w:p>
    <w:p w14:paraId="1F4D394E" w14:textId="72693C2D" w:rsidR="00EB1D93" w:rsidRPr="00C879BF" w:rsidRDefault="00EB1D93" w:rsidP="00770F05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Bài 3. </w:t>
      </w:r>
      <w:r w:rsidR="007A026B" w:rsidRPr="00C879BF">
        <w:rPr>
          <w:rFonts w:asciiTheme="majorHAnsi" w:hAnsiTheme="majorHAnsi" w:cstheme="majorHAnsi"/>
          <w:b/>
          <w:bCs/>
          <w:sz w:val="26"/>
          <w:szCs w:val="26"/>
        </w:rPr>
        <w:t>(</w:t>
      </w:r>
      <w:r w:rsidR="00CF1DCB" w:rsidRPr="00C879BF">
        <w:rPr>
          <w:rFonts w:asciiTheme="majorHAnsi" w:hAnsiTheme="majorHAnsi" w:cstheme="majorHAnsi"/>
          <w:b/>
          <w:bCs/>
          <w:sz w:val="26"/>
          <w:szCs w:val="26"/>
        </w:rPr>
        <w:t>075</w:t>
      </w:r>
      <w:r w:rsidRPr="00C879BF">
        <w:rPr>
          <w:rFonts w:asciiTheme="majorHAnsi" w:hAnsiTheme="majorHAnsi" w:cstheme="majorHAnsi"/>
          <w:b/>
          <w:bCs/>
          <w:sz w:val="26"/>
          <w:szCs w:val="26"/>
        </w:rPr>
        <w:t>đ)</w:t>
      </w:r>
    </w:p>
    <w:p w14:paraId="71B12353" w14:textId="7C606BC8" w:rsidR="00D502E3" w:rsidRPr="001236CB" w:rsidRDefault="00D502E3" w:rsidP="00EB7456">
      <w:pPr>
        <w:rPr>
          <w:rFonts w:asciiTheme="majorHAnsi" w:hAnsiTheme="majorHAnsi" w:cstheme="majorHAnsi"/>
          <w:sz w:val="26"/>
          <w:szCs w:val="26"/>
        </w:rPr>
      </w:pPr>
      <w:r w:rsidRPr="00AB5C78">
        <w:rPr>
          <w:rFonts w:asciiTheme="majorHAnsi" w:hAnsiTheme="majorHAnsi" w:cstheme="majorHAnsi"/>
          <w:b/>
          <w:bCs/>
          <w:noProof/>
          <w:sz w:val="26"/>
          <w:szCs w:val="26"/>
          <w:lang w:eastAsia="ja-JP"/>
        </w:rPr>
        <w:drawing>
          <wp:anchor distT="0" distB="0" distL="114300" distR="114300" simplePos="0" relativeHeight="251673600" behindDoc="0" locked="0" layoutInCell="1" allowOverlap="1" wp14:anchorId="08350A92" wp14:editId="499ED74E">
            <wp:simplePos x="0" y="0"/>
            <wp:positionH relativeFrom="column">
              <wp:posOffset>4400550</wp:posOffset>
            </wp:positionH>
            <wp:positionV relativeFrom="paragraph">
              <wp:posOffset>589280</wp:posOffset>
            </wp:positionV>
            <wp:extent cx="2038455" cy="1790792"/>
            <wp:effectExtent l="0" t="0" r="0" b="0"/>
            <wp:wrapSquare wrapText="bothSides"/>
            <wp:docPr id="1029573378" name="Picture 1" descr="A diagram of a tree and a person standing next to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573378" name="Picture 1" descr="A diagram of a tree and a person standing next to it&#10;&#10;Description automatically generated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455" cy="17907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3C09" w:rsidRPr="00C879BF">
        <w:rPr>
          <w:rFonts w:asciiTheme="majorHAnsi" w:hAnsiTheme="majorHAnsi" w:cstheme="majorHAnsi"/>
          <w:sz w:val="26"/>
          <w:szCs w:val="26"/>
        </w:rPr>
        <w:t xml:space="preserve">Tại </w:t>
      </w:r>
      <w:r w:rsidR="00941D1B" w:rsidRPr="00C879BF">
        <w:rPr>
          <w:rFonts w:asciiTheme="majorHAnsi" w:hAnsiTheme="majorHAnsi" w:cstheme="majorHAnsi"/>
          <w:sz w:val="26"/>
          <w:szCs w:val="26"/>
        </w:rPr>
        <w:t xml:space="preserve">một buổi biểu diễn gây quỹ từ thiện </w:t>
      </w:r>
      <w:r w:rsidR="00B25EA9" w:rsidRPr="00C879BF">
        <w:rPr>
          <w:rFonts w:asciiTheme="majorHAnsi" w:hAnsiTheme="majorHAnsi" w:cstheme="majorHAnsi"/>
          <w:sz w:val="26"/>
          <w:szCs w:val="26"/>
        </w:rPr>
        <w:t xml:space="preserve">, ban tổ chức đã  bán được </w:t>
      </w:r>
      <w:r w:rsidR="00F33280" w:rsidRPr="00C879BF">
        <w:rPr>
          <w:rFonts w:asciiTheme="majorHAnsi" w:hAnsiTheme="majorHAnsi" w:cstheme="majorHAnsi"/>
          <w:position w:val="-6"/>
          <w:sz w:val="26"/>
          <w:szCs w:val="26"/>
        </w:rPr>
        <w:object w:dxaOrig="460" w:dyaOrig="279" w14:anchorId="06BE2FC7">
          <v:shape id="_x0000_i1099" type="#_x0000_t75" style="width:23.25pt;height:14.4pt" o:ole="">
            <v:imagedata r:id="rId145" o:title=""/>
          </v:shape>
          <o:OLEObject Type="Embed" ProgID="Equation.DSMT4" ShapeID="_x0000_i1099" DrawAspect="Content" ObjectID="_1790447405" r:id="rId146"/>
        </w:object>
      </w:r>
      <w:r w:rsidR="00B25EA9" w:rsidRPr="00C879BF">
        <w:rPr>
          <w:rFonts w:asciiTheme="majorHAnsi" w:hAnsiTheme="majorHAnsi" w:cstheme="majorHAnsi"/>
          <w:sz w:val="26"/>
          <w:szCs w:val="26"/>
        </w:rPr>
        <w:t xml:space="preserve"> vé</w:t>
      </w:r>
      <w:r w:rsidR="004E50D9" w:rsidRPr="00C879BF">
        <w:rPr>
          <w:rFonts w:asciiTheme="majorHAnsi" w:hAnsiTheme="majorHAnsi" w:cstheme="majorHAnsi"/>
          <w:sz w:val="26"/>
          <w:szCs w:val="26"/>
        </w:rPr>
        <w:t xml:space="preserve">. Trong đó có hai loại vé : vé loại </w:t>
      </w:r>
      <w:r w:rsidR="0025226D" w:rsidRPr="00C879BF">
        <w:rPr>
          <w:rFonts w:asciiTheme="majorHAnsi" w:hAnsiTheme="majorHAnsi" w:cstheme="majorHAnsi"/>
          <w:sz w:val="26"/>
          <w:szCs w:val="26"/>
        </w:rPr>
        <w:t xml:space="preserve">một giá </w:t>
      </w:r>
      <w:r w:rsidR="00F660E2" w:rsidRPr="00C879BF">
        <w:rPr>
          <w:rFonts w:asciiTheme="majorHAnsi" w:hAnsiTheme="majorHAnsi" w:cstheme="majorHAnsi"/>
          <w:position w:val="-12"/>
          <w:sz w:val="26"/>
          <w:szCs w:val="26"/>
        </w:rPr>
        <w:object w:dxaOrig="880" w:dyaOrig="340" w14:anchorId="23574BFE">
          <v:shape id="_x0000_i1100" type="#_x0000_t75" style="width:44.3pt;height:17.15pt" o:ole="">
            <v:imagedata r:id="rId147" o:title=""/>
          </v:shape>
          <o:OLEObject Type="Embed" ProgID="Equation.DSMT4" ShapeID="_x0000_i1100" DrawAspect="Content" ObjectID="_1790447406" r:id="rId148"/>
        </w:object>
      </w:r>
      <w:r w:rsidR="0025226D" w:rsidRPr="00C879BF">
        <w:rPr>
          <w:rFonts w:asciiTheme="majorHAnsi" w:hAnsiTheme="majorHAnsi" w:cstheme="majorHAnsi"/>
          <w:sz w:val="26"/>
          <w:szCs w:val="26"/>
        </w:rPr>
        <w:t xml:space="preserve">đồng; vé loại hai bán </w:t>
      </w:r>
      <w:r w:rsidR="00D80944" w:rsidRPr="00C879BF">
        <w:rPr>
          <w:rFonts w:asciiTheme="majorHAnsi" w:hAnsiTheme="majorHAnsi" w:cstheme="majorHAnsi"/>
          <w:position w:val="-12"/>
          <w:sz w:val="26"/>
          <w:szCs w:val="26"/>
        </w:rPr>
        <w:object w:dxaOrig="760" w:dyaOrig="340" w14:anchorId="00E3642C">
          <v:shape id="_x0000_i1101" type="#_x0000_t75" style="width:38.2pt;height:17.15pt" o:ole="">
            <v:imagedata r:id="rId149" o:title=""/>
          </v:shape>
          <o:OLEObject Type="Embed" ProgID="Equation.DSMT4" ShapeID="_x0000_i1101" DrawAspect="Content" ObjectID="_1790447407" r:id="rId150"/>
        </w:object>
      </w:r>
      <w:r w:rsidR="0025226D" w:rsidRPr="00C879BF">
        <w:rPr>
          <w:rFonts w:asciiTheme="majorHAnsi" w:hAnsiTheme="majorHAnsi" w:cstheme="majorHAnsi"/>
          <w:sz w:val="26"/>
          <w:szCs w:val="26"/>
        </w:rPr>
        <w:t xml:space="preserve">đồng </w:t>
      </w:r>
      <w:r w:rsidR="00434E74" w:rsidRPr="00C879BF">
        <w:rPr>
          <w:rFonts w:asciiTheme="majorHAnsi" w:hAnsiTheme="majorHAnsi" w:cstheme="majorHAnsi"/>
          <w:sz w:val="26"/>
          <w:szCs w:val="26"/>
        </w:rPr>
        <w:t xml:space="preserve">. Tổng số tiền thu được từ bán vé là </w:t>
      </w:r>
      <w:r w:rsidR="00212C4F" w:rsidRPr="00C879BF">
        <w:rPr>
          <w:rFonts w:asciiTheme="majorHAnsi" w:hAnsiTheme="majorHAnsi" w:cstheme="majorHAnsi"/>
          <w:position w:val="-12"/>
          <w:sz w:val="26"/>
          <w:szCs w:val="26"/>
        </w:rPr>
        <w:object w:dxaOrig="1219" w:dyaOrig="340" w14:anchorId="51725CB1">
          <v:shape id="_x0000_i1102" type="#_x0000_t75" style="width:60.9pt;height:17.15pt" o:ole="">
            <v:imagedata r:id="rId151" o:title=""/>
          </v:shape>
          <o:OLEObject Type="Embed" ProgID="Equation.DSMT4" ShapeID="_x0000_i1102" DrawAspect="Content" ObjectID="_1790447408" r:id="rId152"/>
        </w:object>
      </w:r>
      <w:r w:rsidR="00434E74" w:rsidRPr="00C879BF">
        <w:rPr>
          <w:rFonts w:asciiTheme="majorHAnsi" w:hAnsiTheme="majorHAnsi" w:cstheme="majorHAnsi"/>
          <w:sz w:val="26"/>
          <w:szCs w:val="26"/>
        </w:rPr>
        <w:t xml:space="preserve">đồng </w:t>
      </w:r>
      <w:r w:rsidR="00154AFD" w:rsidRPr="00C879BF">
        <w:rPr>
          <w:rFonts w:asciiTheme="majorHAnsi" w:hAnsiTheme="majorHAnsi" w:cstheme="majorHAnsi"/>
          <w:sz w:val="26"/>
          <w:szCs w:val="26"/>
        </w:rPr>
        <w:t>. Tính số vé bán ra của mỗi loại.</w:t>
      </w:r>
    </w:p>
    <w:p w14:paraId="6C86833A" w14:textId="6EE210F3" w:rsidR="00EB7456" w:rsidRDefault="00EB7456" w:rsidP="00EB7456">
      <w:pPr>
        <w:rPr>
          <w:rFonts w:asciiTheme="majorHAnsi" w:hAnsiTheme="majorHAnsi" w:cstheme="majorHAnsi"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>Bài 4. (</w:t>
      </w:r>
      <w:r w:rsidR="00CF1DCB" w:rsidRPr="00C879BF">
        <w:rPr>
          <w:rFonts w:asciiTheme="majorHAnsi" w:hAnsiTheme="majorHAnsi" w:cstheme="majorHAnsi"/>
          <w:b/>
          <w:bCs/>
          <w:sz w:val="26"/>
          <w:szCs w:val="26"/>
        </w:rPr>
        <w:t>0</w:t>
      </w:r>
      <w:r w:rsidRPr="00C879BF">
        <w:rPr>
          <w:rFonts w:asciiTheme="majorHAnsi" w:hAnsiTheme="majorHAnsi" w:cstheme="majorHAnsi"/>
          <w:b/>
          <w:bCs/>
          <w:sz w:val="26"/>
          <w:szCs w:val="26"/>
        </w:rPr>
        <w:t>,</w:t>
      </w:r>
      <w:r w:rsidR="00CF1DCB" w:rsidRPr="00C879BF">
        <w:rPr>
          <w:rFonts w:asciiTheme="majorHAnsi" w:hAnsiTheme="majorHAnsi" w:cstheme="majorHAnsi"/>
          <w:b/>
          <w:bCs/>
          <w:sz w:val="26"/>
          <w:szCs w:val="26"/>
        </w:rPr>
        <w:t>75</w:t>
      </w:r>
      <w:r w:rsidRPr="00C879BF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2B72E5"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2B72E5" w:rsidRPr="00C879BF">
        <w:rPr>
          <w:rFonts w:asciiTheme="majorHAnsi" w:hAnsiTheme="majorHAnsi" w:cstheme="majorHAnsi"/>
          <w:sz w:val="26"/>
          <w:szCs w:val="26"/>
        </w:rPr>
        <w:t xml:space="preserve">Để ước lượng chiều cao của một cây </w:t>
      </w:r>
      <w:r w:rsidR="00EC4D4E" w:rsidRPr="00C879BF">
        <w:rPr>
          <w:rFonts w:asciiTheme="majorHAnsi" w:hAnsiTheme="majorHAnsi" w:cstheme="majorHAnsi"/>
          <w:sz w:val="26"/>
          <w:szCs w:val="26"/>
        </w:rPr>
        <w:t xml:space="preserve">trong sân trường , bạn Hoàng đứng ở sân trường </w:t>
      </w:r>
      <w:r w:rsidR="00E92284" w:rsidRPr="00C879BF">
        <w:rPr>
          <w:rFonts w:asciiTheme="majorHAnsi" w:hAnsiTheme="majorHAnsi" w:cstheme="majorHAnsi"/>
          <w:sz w:val="26"/>
          <w:szCs w:val="26"/>
        </w:rPr>
        <w:t xml:space="preserve">( theo phương thẳng đứng) mắt bạn Hoàng đặt tại vị trí </w:t>
      </w:r>
      <w:r w:rsidR="00466186" w:rsidRPr="00C879BF">
        <w:rPr>
          <w:rFonts w:asciiTheme="majorHAnsi" w:hAnsiTheme="majorHAnsi" w:cstheme="majorHAnsi"/>
          <w:position w:val="-6"/>
          <w:sz w:val="26"/>
          <w:szCs w:val="26"/>
        </w:rPr>
        <w:object w:dxaOrig="260" w:dyaOrig="279" w14:anchorId="233915B8">
          <v:shape id="_x0000_i1103" type="#_x0000_t75" style="width:12.75pt;height:14.4pt" o:ole="">
            <v:imagedata r:id="rId153" o:title=""/>
          </v:shape>
          <o:OLEObject Type="Embed" ProgID="Equation.DSMT4" ShapeID="_x0000_i1103" DrawAspect="Content" ObjectID="_1790447409" r:id="rId154"/>
        </w:object>
      </w:r>
      <w:r w:rsidR="00E92284" w:rsidRPr="00C879BF">
        <w:rPr>
          <w:rFonts w:asciiTheme="majorHAnsi" w:hAnsiTheme="majorHAnsi" w:cstheme="majorHAnsi"/>
          <w:sz w:val="26"/>
          <w:szCs w:val="26"/>
        </w:rPr>
        <w:t xml:space="preserve"> </w:t>
      </w:r>
      <w:r w:rsidR="004206A7" w:rsidRPr="00C879BF">
        <w:rPr>
          <w:rFonts w:asciiTheme="majorHAnsi" w:hAnsiTheme="majorHAnsi" w:cstheme="majorHAnsi"/>
          <w:sz w:val="26"/>
          <w:szCs w:val="26"/>
        </w:rPr>
        <w:t xml:space="preserve">cách mặt đất một khoảng </w:t>
      </w:r>
      <w:r w:rsidR="00915AB3" w:rsidRPr="00C879BF">
        <w:rPr>
          <w:rFonts w:asciiTheme="majorHAnsi" w:hAnsiTheme="majorHAnsi" w:cstheme="majorHAnsi"/>
          <w:position w:val="-10"/>
          <w:sz w:val="26"/>
          <w:szCs w:val="26"/>
        </w:rPr>
        <w:object w:dxaOrig="1980" w:dyaOrig="320" w14:anchorId="39A98C13">
          <v:shape id="_x0000_i1104" type="#_x0000_t75" style="width:99.15pt;height:15.5pt" o:ole="">
            <v:imagedata r:id="rId155" o:title=""/>
          </v:shape>
          <o:OLEObject Type="Embed" ProgID="Equation.DSMT4" ShapeID="_x0000_i1104" DrawAspect="Content" ObjectID="_1790447410" r:id="rId156"/>
        </w:object>
      </w:r>
      <w:r w:rsidR="00915AB3" w:rsidRPr="00C879BF">
        <w:rPr>
          <w:rFonts w:asciiTheme="majorHAnsi" w:hAnsiTheme="majorHAnsi" w:cstheme="majorHAnsi"/>
          <w:sz w:val="26"/>
          <w:szCs w:val="26"/>
        </w:rPr>
        <w:t xml:space="preserve"> và cách cây một khoảng </w:t>
      </w:r>
      <w:r w:rsidR="001F13B3" w:rsidRPr="00C879BF">
        <w:rPr>
          <w:rFonts w:asciiTheme="majorHAnsi" w:hAnsiTheme="majorHAnsi" w:cstheme="majorHAnsi"/>
          <w:position w:val="-6"/>
          <w:sz w:val="26"/>
          <w:szCs w:val="26"/>
        </w:rPr>
        <w:object w:dxaOrig="1680" w:dyaOrig="279" w14:anchorId="7B12E993">
          <v:shape id="_x0000_i1105" type="#_x0000_t75" style="width:84.2pt;height:14.4pt" o:ole="">
            <v:imagedata r:id="rId157" o:title=""/>
          </v:shape>
          <o:OLEObject Type="Embed" ProgID="Equation.DSMT4" ShapeID="_x0000_i1105" DrawAspect="Content" ObjectID="_1790447411" r:id="rId158"/>
        </w:object>
      </w:r>
      <w:r w:rsidR="001F13B3" w:rsidRPr="00C879BF">
        <w:rPr>
          <w:rFonts w:asciiTheme="majorHAnsi" w:hAnsiTheme="majorHAnsi" w:cstheme="majorHAnsi"/>
          <w:sz w:val="26"/>
          <w:szCs w:val="26"/>
        </w:rPr>
        <w:t xml:space="preserve">. Tính chiều cao </w:t>
      </w:r>
      <w:r w:rsidR="001F13B3" w:rsidRPr="00C879BF">
        <w:rPr>
          <w:rFonts w:asciiTheme="majorHAnsi" w:hAnsiTheme="majorHAnsi" w:cstheme="majorHAnsi"/>
          <w:position w:val="-4"/>
          <w:sz w:val="26"/>
          <w:szCs w:val="26"/>
        </w:rPr>
        <w:object w:dxaOrig="480" w:dyaOrig="260" w14:anchorId="26A836E6">
          <v:shape id="_x0000_i1106" type="#_x0000_t75" style="width:23.8pt;height:12.75pt" o:ole="">
            <v:imagedata r:id="rId159" o:title=""/>
          </v:shape>
          <o:OLEObject Type="Embed" ProgID="Equation.DSMT4" ShapeID="_x0000_i1106" DrawAspect="Content" ObjectID="_1790447412" r:id="rId160"/>
        </w:object>
      </w:r>
      <w:r w:rsidR="005515D8" w:rsidRPr="00C879BF">
        <w:rPr>
          <w:rFonts w:asciiTheme="majorHAnsi" w:hAnsiTheme="majorHAnsi" w:cstheme="majorHAnsi"/>
          <w:sz w:val="26"/>
          <w:szCs w:val="26"/>
        </w:rPr>
        <w:t>của cây ( làm tròn kết quả đến hàng phần trăm)</w:t>
      </w:r>
      <w:r w:rsidR="00BF232D" w:rsidRPr="00C879BF">
        <w:rPr>
          <w:rFonts w:asciiTheme="majorHAnsi" w:hAnsiTheme="majorHAnsi" w:cstheme="majorHAnsi"/>
          <w:sz w:val="26"/>
          <w:szCs w:val="26"/>
        </w:rPr>
        <w:t xml:space="preserve">, biết góc nhìn </w:t>
      </w:r>
      <w:r w:rsidR="00BF232D" w:rsidRPr="00C879BF">
        <w:rPr>
          <w:rFonts w:asciiTheme="majorHAnsi" w:hAnsiTheme="majorHAnsi" w:cstheme="majorHAnsi"/>
          <w:position w:val="-6"/>
          <w:sz w:val="26"/>
          <w:szCs w:val="26"/>
        </w:rPr>
        <w:object w:dxaOrig="620" w:dyaOrig="279" w14:anchorId="3FA7CACD">
          <v:shape id="_x0000_i1107" type="#_x0000_t75" style="width:31pt;height:14.4pt" o:ole="">
            <v:imagedata r:id="rId161" o:title=""/>
          </v:shape>
          <o:OLEObject Type="Embed" ProgID="Equation.DSMT4" ShapeID="_x0000_i1107" DrawAspect="Content" ObjectID="_1790447413" r:id="rId162"/>
        </w:object>
      </w:r>
      <w:r w:rsidR="00BF232D" w:rsidRPr="00C879BF">
        <w:rPr>
          <w:rFonts w:asciiTheme="majorHAnsi" w:hAnsiTheme="majorHAnsi" w:cstheme="majorHAnsi"/>
          <w:sz w:val="26"/>
          <w:szCs w:val="26"/>
        </w:rPr>
        <w:t xml:space="preserve">bằng </w:t>
      </w:r>
      <w:r w:rsidR="007661DF" w:rsidRPr="00C879BF">
        <w:rPr>
          <w:rFonts w:asciiTheme="majorHAnsi" w:hAnsiTheme="majorHAnsi" w:cstheme="majorHAnsi"/>
          <w:position w:val="-6"/>
          <w:sz w:val="26"/>
          <w:szCs w:val="26"/>
        </w:rPr>
        <w:object w:dxaOrig="400" w:dyaOrig="340" w14:anchorId="22DB9078">
          <v:shape id="_x0000_i1108" type="#_x0000_t75" style="width:20.5pt;height:17.15pt" o:ole="">
            <v:imagedata r:id="rId163" o:title=""/>
          </v:shape>
          <o:OLEObject Type="Embed" ProgID="Equation.DSMT4" ShapeID="_x0000_i1108" DrawAspect="Content" ObjectID="_1790447414" r:id="rId164"/>
        </w:object>
      </w:r>
    </w:p>
    <w:p w14:paraId="48B9358D" w14:textId="33A51A78" w:rsidR="003A62AD" w:rsidRPr="00C879BF" w:rsidRDefault="003A62AD" w:rsidP="00EB7456">
      <w:pPr>
        <w:rPr>
          <w:rFonts w:asciiTheme="majorHAnsi" w:hAnsiTheme="majorHAnsi" w:cstheme="majorHAnsi"/>
          <w:b/>
          <w:bCs/>
          <w:sz w:val="26"/>
          <w:szCs w:val="26"/>
        </w:rPr>
      </w:pPr>
    </w:p>
    <w:p w14:paraId="747062FD" w14:textId="52F36D56" w:rsidR="00CF030F" w:rsidRPr="00C879BF" w:rsidRDefault="00EB7456" w:rsidP="00CF030F">
      <w:pPr>
        <w:rPr>
          <w:rFonts w:asciiTheme="majorHAnsi" w:hAnsiTheme="majorHAnsi" w:cstheme="majorHAnsi"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 w:rsidR="00172255">
        <w:rPr>
          <w:rFonts w:asciiTheme="majorHAnsi" w:hAnsiTheme="majorHAnsi" w:cstheme="majorHAnsi"/>
          <w:b/>
          <w:bCs/>
          <w:sz w:val="26"/>
          <w:szCs w:val="26"/>
        </w:rPr>
        <w:t>5</w:t>
      </w:r>
      <w:r w:rsidRPr="00C879BF">
        <w:rPr>
          <w:rFonts w:asciiTheme="majorHAnsi" w:hAnsiTheme="majorHAnsi" w:cstheme="majorHAnsi"/>
          <w:b/>
          <w:bCs/>
          <w:sz w:val="26"/>
          <w:szCs w:val="26"/>
        </w:rPr>
        <w:t>. (</w:t>
      </w:r>
      <w:r w:rsidR="00B23AAD" w:rsidRPr="00C879BF">
        <w:rPr>
          <w:rFonts w:asciiTheme="majorHAnsi" w:hAnsiTheme="majorHAnsi" w:cstheme="majorHAnsi"/>
          <w:b/>
          <w:bCs/>
          <w:sz w:val="26"/>
          <w:szCs w:val="26"/>
        </w:rPr>
        <w:t>1</w:t>
      </w:r>
      <w:r w:rsidRPr="00C879BF">
        <w:rPr>
          <w:rFonts w:asciiTheme="majorHAnsi" w:hAnsiTheme="majorHAnsi" w:cstheme="majorHAnsi"/>
          <w:b/>
          <w:bCs/>
          <w:sz w:val="26"/>
          <w:szCs w:val="26"/>
        </w:rPr>
        <w:t>,</w:t>
      </w:r>
      <w:r w:rsidR="00B23AAD" w:rsidRPr="00C879BF">
        <w:rPr>
          <w:rFonts w:asciiTheme="majorHAnsi" w:hAnsiTheme="majorHAnsi" w:cstheme="majorHAnsi"/>
          <w:b/>
          <w:bCs/>
          <w:sz w:val="26"/>
          <w:szCs w:val="26"/>
        </w:rPr>
        <w:t>5</w:t>
      </w:r>
      <w:r w:rsidRPr="00C879BF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7708F2" w:rsidRPr="00C879BF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7708F2" w:rsidRPr="00C879BF">
        <w:rPr>
          <w:rFonts w:asciiTheme="majorHAnsi" w:hAnsiTheme="majorHAnsi" w:cstheme="majorHAnsi"/>
          <w:sz w:val="26"/>
          <w:szCs w:val="26"/>
        </w:rPr>
        <w:t xml:space="preserve">Cho </w:t>
      </w:r>
      <w:r w:rsidR="00851038" w:rsidRPr="00C879BF">
        <w:rPr>
          <w:rFonts w:asciiTheme="majorHAnsi" w:hAnsiTheme="majorHAnsi" w:cstheme="majorHAnsi"/>
          <w:position w:val="-10"/>
          <w:sz w:val="26"/>
          <w:szCs w:val="26"/>
        </w:rPr>
        <w:object w:dxaOrig="700" w:dyaOrig="340" w14:anchorId="23440034">
          <v:shape id="_x0000_i1109" type="#_x0000_t75" style="width:35.45pt;height:17.15pt" o:ole="">
            <v:imagedata r:id="rId165" o:title=""/>
          </v:shape>
          <o:OLEObject Type="Embed" ProgID="Equation.DSMT4" ShapeID="_x0000_i1109" DrawAspect="Content" ObjectID="_1790447415" r:id="rId166"/>
        </w:object>
      </w:r>
      <w:r w:rsidR="00851038" w:rsidRPr="00C879BF">
        <w:rPr>
          <w:rFonts w:asciiTheme="majorHAnsi" w:hAnsiTheme="majorHAnsi" w:cstheme="majorHAnsi"/>
          <w:sz w:val="26"/>
          <w:szCs w:val="26"/>
        </w:rPr>
        <w:t xml:space="preserve">. Từ điểm </w:t>
      </w:r>
      <w:r w:rsidR="00BD5DC1" w:rsidRPr="00C879BF">
        <w:rPr>
          <w:rFonts w:asciiTheme="majorHAnsi" w:hAnsiTheme="majorHAnsi" w:cstheme="majorHAnsi"/>
          <w:position w:val="-6"/>
          <w:sz w:val="26"/>
          <w:szCs w:val="26"/>
        </w:rPr>
        <w:object w:dxaOrig="240" w:dyaOrig="279" w14:anchorId="51A6B0A0">
          <v:shape id="_x0000_i1110" type="#_x0000_t75" style="width:12.2pt;height:14.4pt" o:ole="">
            <v:imagedata r:id="rId167" o:title=""/>
          </v:shape>
          <o:OLEObject Type="Embed" ProgID="Equation.DSMT4" ShapeID="_x0000_i1110" DrawAspect="Content" ObjectID="_1790447416" r:id="rId168"/>
        </w:object>
      </w:r>
      <w:r w:rsidR="00BD5DC1" w:rsidRPr="00C879BF">
        <w:rPr>
          <w:rFonts w:asciiTheme="majorHAnsi" w:hAnsiTheme="majorHAnsi" w:cstheme="majorHAnsi"/>
          <w:sz w:val="26"/>
          <w:szCs w:val="26"/>
        </w:rPr>
        <w:t xml:space="preserve">nằm </w:t>
      </w:r>
      <w:r w:rsidR="00680FF1" w:rsidRPr="00C879BF">
        <w:rPr>
          <w:rFonts w:asciiTheme="majorHAnsi" w:hAnsiTheme="majorHAnsi" w:cstheme="majorHAnsi"/>
          <w:sz w:val="26"/>
          <w:szCs w:val="26"/>
        </w:rPr>
        <w:t xml:space="preserve">ngoài đường tròn kẻ hai tiếp tuyến </w:t>
      </w:r>
      <w:r w:rsidR="00BF268A" w:rsidRPr="00C879BF">
        <w:rPr>
          <w:rFonts w:asciiTheme="majorHAnsi" w:hAnsiTheme="majorHAnsi" w:cstheme="majorHAnsi"/>
          <w:position w:val="-12"/>
          <w:sz w:val="26"/>
          <w:szCs w:val="26"/>
        </w:rPr>
        <w:object w:dxaOrig="780" w:dyaOrig="340" w14:anchorId="5C1513E6">
          <v:shape id="_x0000_i1111" type="#_x0000_t75" style="width:38.75pt;height:17.15pt" o:ole="">
            <v:imagedata r:id="rId169" o:title=""/>
          </v:shape>
          <o:OLEObject Type="Embed" ProgID="Equation.DSMT4" ShapeID="_x0000_i1111" DrawAspect="Content" ObjectID="_1790447417" r:id="rId170"/>
        </w:object>
      </w:r>
      <w:r w:rsidR="00BF268A" w:rsidRPr="00C879BF">
        <w:rPr>
          <w:rFonts w:asciiTheme="majorHAnsi" w:hAnsiTheme="majorHAnsi" w:cstheme="majorHAnsi"/>
          <w:sz w:val="26"/>
          <w:szCs w:val="26"/>
        </w:rPr>
        <w:t xml:space="preserve"> đến đường tròn (</w:t>
      </w:r>
      <w:r w:rsidR="0062755E" w:rsidRPr="00C879BF">
        <w:rPr>
          <w:rFonts w:asciiTheme="majorHAnsi" w:hAnsiTheme="majorHAnsi" w:cstheme="majorHAnsi"/>
          <w:position w:val="-12"/>
          <w:sz w:val="26"/>
          <w:szCs w:val="26"/>
        </w:rPr>
        <w:object w:dxaOrig="540" w:dyaOrig="340" w14:anchorId="6A1D6AAB">
          <v:shape id="_x0000_i1112" type="#_x0000_t75" style="width:27.15pt;height:17.15pt" o:ole="">
            <v:imagedata r:id="rId171" o:title=""/>
          </v:shape>
          <o:OLEObject Type="Embed" ProgID="Equation.DSMT4" ShapeID="_x0000_i1112" DrawAspect="Content" ObjectID="_1790447418" r:id="rId172"/>
        </w:object>
      </w:r>
      <w:r w:rsidR="0062755E" w:rsidRPr="00C879BF">
        <w:rPr>
          <w:rFonts w:asciiTheme="majorHAnsi" w:hAnsiTheme="majorHAnsi" w:cstheme="majorHAnsi"/>
          <w:sz w:val="26"/>
          <w:szCs w:val="26"/>
        </w:rPr>
        <w:t xml:space="preserve"> là các tiếp điểm </w:t>
      </w:r>
      <w:r w:rsidR="00CF030F" w:rsidRPr="00C879BF">
        <w:rPr>
          <w:rFonts w:asciiTheme="majorHAnsi" w:hAnsiTheme="majorHAnsi" w:cstheme="majorHAnsi"/>
          <w:sz w:val="26"/>
          <w:szCs w:val="26"/>
        </w:rPr>
        <w:t>)</w:t>
      </w:r>
    </w:p>
    <w:p w14:paraId="3516A4A6" w14:textId="20830F08" w:rsidR="00CF030F" w:rsidRPr="00C879BF" w:rsidRDefault="00CF030F" w:rsidP="00CF030F">
      <w:pPr>
        <w:rPr>
          <w:rFonts w:asciiTheme="majorHAnsi" w:hAnsiTheme="majorHAnsi" w:cstheme="majorHAnsi"/>
          <w:sz w:val="26"/>
          <w:szCs w:val="26"/>
        </w:rPr>
      </w:pPr>
      <w:r w:rsidRPr="00C879BF">
        <w:rPr>
          <w:rFonts w:asciiTheme="majorHAnsi" w:hAnsiTheme="majorHAnsi" w:cstheme="majorHAnsi"/>
          <w:sz w:val="26"/>
          <w:szCs w:val="26"/>
        </w:rPr>
        <w:t xml:space="preserve">a) </w:t>
      </w:r>
      <w:r w:rsidR="00833AD4" w:rsidRPr="00C879BF">
        <w:rPr>
          <w:rFonts w:asciiTheme="majorHAnsi" w:hAnsiTheme="majorHAnsi" w:cstheme="majorHAnsi"/>
          <w:sz w:val="26"/>
          <w:szCs w:val="26"/>
        </w:rPr>
        <w:t xml:space="preserve">Chứng minh: </w:t>
      </w:r>
      <w:r w:rsidR="00833AD4" w:rsidRPr="00C879BF">
        <w:rPr>
          <w:rFonts w:asciiTheme="majorHAnsi" w:hAnsiTheme="majorHAnsi" w:cstheme="majorHAnsi"/>
          <w:position w:val="-6"/>
          <w:sz w:val="26"/>
          <w:szCs w:val="26"/>
        </w:rPr>
        <w:object w:dxaOrig="400" w:dyaOrig="279" w14:anchorId="15259DA7">
          <v:shape id="_x0000_i1113" type="#_x0000_t75" style="width:20.5pt;height:14.4pt" o:ole="">
            <v:imagedata r:id="rId173" o:title=""/>
          </v:shape>
          <o:OLEObject Type="Embed" ProgID="Equation.DSMT4" ShapeID="_x0000_i1113" DrawAspect="Content" ObjectID="_1790447419" r:id="rId174"/>
        </w:object>
      </w:r>
      <w:r w:rsidR="00833AD4" w:rsidRPr="00C879BF">
        <w:rPr>
          <w:rFonts w:asciiTheme="majorHAnsi" w:hAnsiTheme="majorHAnsi" w:cstheme="majorHAnsi"/>
          <w:sz w:val="26"/>
          <w:szCs w:val="26"/>
        </w:rPr>
        <w:t xml:space="preserve"> là đường trung trực của </w:t>
      </w:r>
      <w:r w:rsidR="0010772E" w:rsidRPr="00C879BF">
        <w:rPr>
          <w:rFonts w:asciiTheme="majorHAnsi" w:hAnsiTheme="majorHAnsi" w:cstheme="majorHAnsi"/>
          <w:sz w:val="26"/>
          <w:szCs w:val="26"/>
        </w:rPr>
        <w:t>đoạn</w:t>
      </w:r>
      <w:r w:rsidR="00AB38D0" w:rsidRPr="00C879BF">
        <w:rPr>
          <w:rFonts w:asciiTheme="majorHAnsi" w:hAnsiTheme="majorHAnsi" w:cstheme="majorHAnsi"/>
          <w:position w:val="-4"/>
          <w:sz w:val="26"/>
          <w:szCs w:val="26"/>
        </w:rPr>
        <w:object w:dxaOrig="420" w:dyaOrig="260" w14:anchorId="2B298A5B">
          <v:shape id="_x0000_i1114" type="#_x0000_t75" style="width:21.05pt;height:12.75pt" o:ole="">
            <v:imagedata r:id="rId175" o:title=""/>
          </v:shape>
          <o:OLEObject Type="Embed" ProgID="Equation.DSMT4" ShapeID="_x0000_i1114" DrawAspect="Content" ObjectID="_1790447420" r:id="rId176"/>
        </w:object>
      </w:r>
    </w:p>
    <w:p w14:paraId="0290DE13" w14:textId="4D773F24" w:rsidR="00AB38D0" w:rsidRPr="00C879BF" w:rsidRDefault="00AB38D0" w:rsidP="00CF030F">
      <w:pPr>
        <w:rPr>
          <w:rFonts w:asciiTheme="majorHAnsi" w:hAnsiTheme="majorHAnsi" w:cstheme="majorHAnsi"/>
          <w:sz w:val="26"/>
          <w:szCs w:val="26"/>
        </w:rPr>
      </w:pPr>
      <w:r w:rsidRPr="00C879BF">
        <w:rPr>
          <w:rFonts w:asciiTheme="majorHAnsi" w:hAnsiTheme="majorHAnsi" w:cstheme="majorHAnsi"/>
          <w:sz w:val="26"/>
          <w:szCs w:val="26"/>
        </w:rPr>
        <w:t>b)</w:t>
      </w:r>
      <w:r w:rsidR="0010772E" w:rsidRPr="00C879BF">
        <w:rPr>
          <w:rFonts w:asciiTheme="majorHAnsi" w:hAnsiTheme="majorHAnsi" w:cstheme="majorHAnsi"/>
          <w:sz w:val="26"/>
          <w:szCs w:val="26"/>
        </w:rPr>
        <w:t xml:space="preserve"> </w:t>
      </w:r>
      <w:r w:rsidR="001626F9">
        <w:rPr>
          <w:rFonts w:asciiTheme="majorHAnsi" w:hAnsiTheme="majorHAnsi" w:cstheme="majorHAnsi"/>
          <w:sz w:val="26"/>
          <w:szCs w:val="26"/>
        </w:rPr>
        <w:t xml:space="preserve">Gọi </w:t>
      </w:r>
      <w:r w:rsidR="008D6A58" w:rsidRPr="00C879BF">
        <w:rPr>
          <w:rFonts w:asciiTheme="majorHAnsi" w:hAnsiTheme="majorHAnsi" w:cstheme="majorHAnsi"/>
          <w:position w:val="-4"/>
          <w:sz w:val="26"/>
          <w:szCs w:val="26"/>
        </w:rPr>
        <w:object w:dxaOrig="200" w:dyaOrig="260" w14:anchorId="414E4FF7">
          <v:shape id="_x0000_i1115" type="#_x0000_t75" style="width:9.95pt;height:12.75pt" o:ole="">
            <v:imagedata r:id="rId177" o:title=""/>
          </v:shape>
          <o:OLEObject Type="Embed" ProgID="Equation.DSMT4" ShapeID="_x0000_i1115" DrawAspect="Content" ObjectID="_1790447421" r:id="rId178"/>
        </w:object>
      </w:r>
      <w:r w:rsidR="008D6A58">
        <w:rPr>
          <w:rFonts w:asciiTheme="majorHAnsi" w:hAnsiTheme="majorHAnsi" w:cstheme="majorHAnsi"/>
          <w:sz w:val="26"/>
          <w:szCs w:val="26"/>
        </w:rPr>
        <w:t xml:space="preserve">là trung điểm của </w:t>
      </w:r>
      <w:r w:rsidR="00CD4ABE" w:rsidRPr="008D6A58">
        <w:rPr>
          <w:rFonts w:asciiTheme="majorHAnsi" w:hAnsiTheme="majorHAnsi" w:cstheme="majorHAnsi"/>
          <w:position w:val="-6"/>
          <w:sz w:val="26"/>
          <w:szCs w:val="26"/>
        </w:rPr>
        <w:object w:dxaOrig="400" w:dyaOrig="279" w14:anchorId="7D80CF54">
          <v:shape id="_x0000_i1116" type="#_x0000_t75" style="width:20.5pt;height:14.4pt" o:ole="">
            <v:imagedata r:id="rId179" o:title=""/>
          </v:shape>
          <o:OLEObject Type="Embed" ProgID="Equation.DSMT4" ShapeID="_x0000_i1116" DrawAspect="Content" ObjectID="_1790447422" r:id="rId180"/>
        </w:object>
      </w:r>
      <w:r w:rsidR="00A159D4" w:rsidRPr="00C879BF">
        <w:rPr>
          <w:rFonts w:asciiTheme="majorHAnsi" w:hAnsiTheme="majorHAnsi" w:cstheme="majorHAnsi"/>
          <w:sz w:val="26"/>
          <w:szCs w:val="26"/>
        </w:rPr>
        <w:t>,</w:t>
      </w:r>
      <w:r w:rsidR="00A51CBE" w:rsidRPr="00C879BF">
        <w:rPr>
          <w:rFonts w:asciiTheme="majorHAnsi" w:hAnsiTheme="majorHAnsi" w:cstheme="majorHAnsi"/>
          <w:sz w:val="26"/>
          <w:szCs w:val="26"/>
        </w:rPr>
        <w:t xml:space="preserve"> chứng minh:</w:t>
      </w:r>
      <w:r w:rsidR="001C687A" w:rsidRPr="00C879BF">
        <w:rPr>
          <w:rFonts w:asciiTheme="majorHAnsi" w:hAnsiTheme="majorHAnsi" w:cstheme="majorHAnsi"/>
          <w:sz w:val="26"/>
          <w:szCs w:val="26"/>
        </w:rPr>
        <w:t xml:space="preserve"> </w:t>
      </w:r>
      <w:r w:rsidR="004A7064">
        <w:rPr>
          <w:rFonts w:asciiTheme="majorHAnsi" w:hAnsiTheme="majorHAnsi" w:cstheme="majorHAnsi"/>
          <w:sz w:val="26"/>
          <w:szCs w:val="26"/>
        </w:rPr>
        <w:t xml:space="preserve">bốn điểm </w:t>
      </w:r>
      <w:r w:rsidR="00D351F1" w:rsidRPr="004A7064">
        <w:rPr>
          <w:rFonts w:asciiTheme="majorHAnsi" w:hAnsiTheme="majorHAnsi" w:cstheme="majorHAnsi"/>
          <w:position w:val="-12"/>
          <w:sz w:val="26"/>
          <w:szCs w:val="26"/>
        </w:rPr>
        <w:object w:dxaOrig="1200" w:dyaOrig="340" w14:anchorId="1EA9F36B">
          <v:shape id="_x0000_i1117" type="#_x0000_t75" style="width:59.8pt;height:17.15pt" o:ole="">
            <v:imagedata r:id="rId181" o:title=""/>
          </v:shape>
          <o:OLEObject Type="Embed" ProgID="Equation.DSMT4" ShapeID="_x0000_i1117" DrawAspect="Content" ObjectID="_1790447423" r:id="rId182"/>
        </w:object>
      </w:r>
      <w:r w:rsidR="00D351F1">
        <w:rPr>
          <w:rFonts w:asciiTheme="majorHAnsi" w:hAnsiTheme="majorHAnsi" w:cstheme="majorHAnsi"/>
          <w:sz w:val="26"/>
          <w:szCs w:val="26"/>
        </w:rPr>
        <w:t>cùng thuộc đường tròn</w:t>
      </w:r>
      <w:r w:rsidR="00A12072">
        <w:rPr>
          <w:rFonts w:asciiTheme="majorHAnsi" w:hAnsiTheme="majorHAnsi" w:cstheme="majorHAnsi"/>
          <w:sz w:val="26"/>
          <w:szCs w:val="26"/>
        </w:rPr>
        <w:t>.</w:t>
      </w:r>
    </w:p>
    <w:p w14:paraId="465405F3" w14:textId="77777777" w:rsidR="00A03500" w:rsidRPr="00A03500" w:rsidRDefault="00A03500" w:rsidP="00A03500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03500">
        <w:rPr>
          <w:rFonts w:asciiTheme="majorHAnsi" w:hAnsiTheme="majorHAnsi" w:cstheme="majorHAnsi"/>
          <w:b/>
          <w:bCs/>
          <w:sz w:val="26"/>
          <w:szCs w:val="26"/>
        </w:rPr>
        <w:t>Tài liệu được chia sẻ bởi Website VnTeach.Com</w:t>
      </w:r>
    </w:p>
    <w:p w14:paraId="303FABED" w14:textId="20750BE7" w:rsidR="00EB1D93" w:rsidRPr="00C879BF" w:rsidRDefault="00A03500" w:rsidP="00A03500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03500">
        <w:rPr>
          <w:rFonts w:asciiTheme="majorHAnsi" w:hAnsiTheme="majorHAnsi" w:cstheme="majorHAnsi"/>
          <w:b/>
          <w:bCs/>
          <w:sz w:val="26"/>
          <w:szCs w:val="26"/>
        </w:rPr>
        <w:t>https://www.vnteach.com</w:t>
      </w:r>
    </w:p>
    <w:p w14:paraId="181D076D" w14:textId="1DF781C1" w:rsidR="004366A8" w:rsidRPr="00C879BF" w:rsidRDefault="00EB1D93" w:rsidP="00AF027D">
      <w:pPr>
        <w:jc w:val="center"/>
        <w:rPr>
          <w:rFonts w:asciiTheme="majorHAnsi" w:hAnsiTheme="majorHAnsi" w:cstheme="majorHAnsi"/>
          <w:b/>
          <w:bCs/>
          <w:sz w:val="26"/>
          <w:szCs w:val="26"/>
        </w:rPr>
      </w:pPr>
      <w:r w:rsidRPr="00C879BF">
        <w:rPr>
          <w:rFonts w:asciiTheme="majorHAnsi" w:hAnsiTheme="majorHAnsi" w:cstheme="majorHAnsi"/>
          <w:b/>
          <w:bCs/>
          <w:sz w:val="26"/>
          <w:szCs w:val="26"/>
        </w:rPr>
        <w:t>--- HẾT ---</w:t>
      </w:r>
      <w:r w:rsidRPr="00C879BF">
        <w:rPr>
          <w:rFonts w:asciiTheme="majorHAnsi" w:hAnsiTheme="majorHAnsi" w:cstheme="majorHAnsi"/>
          <w:b/>
          <w:bCs/>
          <w:noProof/>
          <w:color w:val="FF0000"/>
          <w:sz w:val="26"/>
          <w:szCs w:val="26"/>
          <w:lang w:eastAsia="ja-JP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C879BF" w:rsidRDefault="00733DE5">
      <w:pPr>
        <w:rPr>
          <w:rFonts w:asciiTheme="majorHAnsi" w:hAnsiTheme="majorHAnsi" w:cstheme="majorHAnsi"/>
          <w:sz w:val="26"/>
          <w:szCs w:val="26"/>
        </w:rPr>
      </w:pPr>
      <w:r w:rsidRPr="00C879BF">
        <w:rPr>
          <w:rFonts w:asciiTheme="majorHAnsi" w:hAnsiTheme="majorHAnsi" w:cstheme="majorHAnsi"/>
          <w:sz w:val="26"/>
          <w:szCs w:val="26"/>
        </w:rPr>
        <w:br w:type="page"/>
      </w:r>
    </w:p>
    <w:sectPr w:rsidR="00733DE5" w:rsidRPr="00C879BF" w:rsidSect="001D24D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E522FB"/>
    <w:multiLevelType w:val="hybridMultilevel"/>
    <w:tmpl w:val="6F3243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8C22B4"/>
    <w:multiLevelType w:val="hybridMultilevel"/>
    <w:tmpl w:val="7DE64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BE4A61"/>
    <w:multiLevelType w:val="hybridMultilevel"/>
    <w:tmpl w:val="E82EB4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E5110F6"/>
    <w:multiLevelType w:val="hybridMultilevel"/>
    <w:tmpl w:val="912CC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4A28AA"/>
    <w:multiLevelType w:val="hybridMultilevel"/>
    <w:tmpl w:val="B9C08C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8E3802"/>
    <w:multiLevelType w:val="hybridMultilevel"/>
    <w:tmpl w:val="370290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4C0C1D"/>
    <w:multiLevelType w:val="hybridMultilevel"/>
    <w:tmpl w:val="6DA6E8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C9D79C5"/>
    <w:multiLevelType w:val="hybridMultilevel"/>
    <w:tmpl w:val="42EAA0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5710340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44191228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788116866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510870988">
    <w:abstractNumId w:val="2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327588587">
    <w:abstractNumId w:val="6"/>
  </w:num>
  <w:num w:numId="6" w16cid:durableId="770976173">
    <w:abstractNumId w:val="0"/>
  </w:num>
  <w:num w:numId="7" w16cid:durableId="236014249">
    <w:abstractNumId w:val="9"/>
  </w:num>
  <w:num w:numId="8" w16cid:durableId="1344933580">
    <w:abstractNumId w:val="8"/>
  </w:num>
  <w:num w:numId="9" w16cid:durableId="1837841095">
    <w:abstractNumId w:val="5"/>
  </w:num>
  <w:num w:numId="10" w16cid:durableId="523254885">
    <w:abstractNumId w:val="12"/>
  </w:num>
  <w:num w:numId="11" w16cid:durableId="1426346213">
    <w:abstractNumId w:val="7"/>
  </w:num>
  <w:num w:numId="12" w16cid:durableId="556865197">
    <w:abstractNumId w:val="11"/>
  </w:num>
  <w:num w:numId="13" w16cid:durableId="71527949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66A8"/>
    <w:rsid w:val="00026585"/>
    <w:rsid w:val="00036F07"/>
    <w:rsid w:val="00052DDD"/>
    <w:rsid w:val="000630FB"/>
    <w:rsid w:val="00071902"/>
    <w:rsid w:val="000728F7"/>
    <w:rsid w:val="000739E8"/>
    <w:rsid w:val="00074FD2"/>
    <w:rsid w:val="00081911"/>
    <w:rsid w:val="00085A6D"/>
    <w:rsid w:val="00095852"/>
    <w:rsid w:val="000B234D"/>
    <w:rsid w:val="000B6BCC"/>
    <w:rsid w:val="000D04FF"/>
    <w:rsid w:val="000D0D25"/>
    <w:rsid w:val="000D1850"/>
    <w:rsid w:val="000D2B31"/>
    <w:rsid w:val="000F49BE"/>
    <w:rsid w:val="000F7CEB"/>
    <w:rsid w:val="00103F89"/>
    <w:rsid w:val="0010772E"/>
    <w:rsid w:val="00117143"/>
    <w:rsid w:val="00122DF0"/>
    <w:rsid w:val="001236CB"/>
    <w:rsid w:val="001415A2"/>
    <w:rsid w:val="00154141"/>
    <w:rsid w:val="00154AFD"/>
    <w:rsid w:val="001601BC"/>
    <w:rsid w:val="001626F9"/>
    <w:rsid w:val="00172255"/>
    <w:rsid w:val="00173F10"/>
    <w:rsid w:val="00173F4A"/>
    <w:rsid w:val="001814A4"/>
    <w:rsid w:val="001837B7"/>
    <w:rsid w:val="001963FB"/>
    <w:rsid w:val="00197878"/>
    <w:rsid w:val="001A6F60"/>
    <w:rsid w:val="001B65F0"/>
    <w:rsid w:val="001C07CE"/>
    <w:rsid w:val="001C177A"/>
    <w:rsid w:val="001C29D6"/>
    <w:rsid w:val="001C5859"/>
    <w:rsid w:val="001C687A"/>
    <w:rsid w:val="001D24D8"/>
    <w:rsid w:val="001E058C"/>
    <w:rsid w:val="001E218A"/>
    <w:rsid w:val="001F13B3"/>
    <w:rsid w:val="00204CB4"/>
    <w:rsid w:val="00206832"/>
    <w:rsid w:val="00212C4F"/>
    <w:rsid w:val="00244732"/>
    <w:rsid w:val="0025226D"/>
    <w:rsid w:val="00252FD5"/>
    <w:rsid w:val="00261B88"/>
    <w:rsid w:val="002741F6"/>
    <w:rsid w:val="00281D40"/>
    <w:rsid w:val="00284B7D"/>
    <w:rsid w:val="0028740E"/>
    <w:rsid w:val="00292085"/>
    <w:rsid w:val="00293C02"/>
    <w:rsid w:val="00296256"/>
    <w:rsid w:val="002A2837"/>
    <w:rsid w:val="002B0471"/>
    <w:rsid w:val="002B1751"/>
    <w:rsid w:val="002B6894"/>
    <w:rsid w:val="002B72E5"/>
    <w:rsid w:val="002C0EB6"/>
    <w:rsid w:val="002C4EBA"/>
    <w:rsid w:val="002C6CA3"/>
    <w:rsid w:val="002D57E4"/>
    <w:rsid w:val="002D7535"/>
    <w:rsid w:val="002E1A60"/>
    <w:rsid w:val="002E734C"/>
    <w:rsid w:val="00324A7C"/>
    <w:rsid w:val="00340A39"/>
    <w:rsid w:val="00342235"/>
    <w:rsid w:val="00377679"/>
    <w:rsid w:val="003842E0"/>
    <w:rsid w:val="003905DF"/>
    <w:rsid w:val="00391D80"/>
    <w:rsid w:val="003946FC"/>
    <w:rsid w:val="003A62AD"/>
    <w:rsid w:val="003B72A0"/>
    <w:rsid w:val="003D2941"/>
    <w:rsid w:val="003F4153"/>
    <w:rsid w:val="003F744F"/>
    <w:rsid w:val="00407698"/>
    <w:rsid w:val="004205D4"/>
    <w:rsid w:val="004206A7"/>
    <w:rsid w:val="00424CDE"/>
    <w:rsid w:val="00434E74"/>
    <w:rsid w:val="0043622E"/>
    <w:rsid w:val="004366A8"/>
    <w:rsid w:val="0044282D"/>
    <w:rsid w:val="004431A5"/>
    <w:rsid w:val="00450C29"/>
    <w:rsid w:val="004519DF"/>
    <w:rsid w:val="00466186"/>
    <w:rsid w:val="004663DD"/>
    <w:rsid w:val="0048585B"/>
    <w:rsid w:val="00492E86"/>
    <w:rsid w:val="00494622"/>
    <w:rsid w:val="00497412"/>
    <w:rsid w:val="004A29D3"/>
    <w:rsid w:val="004A7064"/>
    <w:rsid w:val="004B3813"/>
    <w:rsid w:val="004D46FF"/>
    <w:rsid w:val="004D4F03"/>
    <w:rsid w:val="004E47C0"/>
    <w:rsid w:val="004E50D9"/>
    <w:rsid w:val="004E5B7D"/>
    <w:rsid w:val="004E6391"/>
    <w:rsid w:val="004F273E"/>
    <w:rsid w:val="004F2819"/>
    <w:rsid w:val="004F2F7D"/>
    <w:rsid w:val="0050138B"/>
    <w:rsid w:val="005023FF"/>
    <w:rsid w:val="00510451"/>
    <w:rsid w:val="00515D1D"/>
    <w:rsid w:val="00527CE5"/>
    <w:rsid w:val="0053473F"/>
    <w:rsid w:val="00542586"/>
    <w:rsid w:val="005515D8"/>
    <w:rsid w:val="00552E5B"/>
    <w:rsid w:val="005727AD"/>
    <w:rsid w:val="00577578"/>
    <w:rsid w:val="00581E58"/>
    <w:rsid w:val="005843A3"/>
    <w:rsid w:val="00584C39"/>
    <w:rsid w:val="00593472"/>
    <w:rsid w:val="005939F7"/>
    <w:rsid w:val="005C61A4"/>
    <w:rsid w:val="005E7B12"/>
    <w:rsid w:val="005F04AA"/>
    <w:rsid w:val="00613AFB"/>
    <w:rsid w:val="006259BA"/>
    <w:rsid w:val="0062755E"/>
    <w:rsid w:val="00632965"/>
    <w:rsid w:val="006347A0"/>
    <w:rsid w:val="006725B7"/>
    <w:rsid w:val="00680FF1"/>
    <w:rsid w:val="0068104A"/>
    <w:rsid w:val="00683F7D"/>
    <w:rsid w:val="006A050B"/>
    <w:rsid w:val="006A15D9"/>
    <w:rsid w:val="006A1941"/>
    <w:rsid w:val="006A670A"/>
    <w:rsid w:val="006B177F"/>
    <w:rsid w:val="006B5978"/>
    <w:rsid w:val="006D08CE"/>
    <w:rsid w:val="006D5055"/>
    <w:rsid w:val="006F30FA"/>
    <w:rsid w:val="00733DE5"/>
    <w:rsid w:val="0073692D"/>
    <w:rsid w:val="00752D64"/>
    <w:rsid w:val="007555E6"/>
    <w:rsid w:val="007661DF"/>
    <w:rsid w:val="007708F2"/>
    <w:rsid w:val="00770F05"/>
    <w:rsid w:val="0077146B"/>
    <w:rsid w:val="0077266C"/>
    <w:rsid w:val="00773D7B"/>
    <w:rsid w:val="0078459B"/>
    <w:rsid w:val="00784CA4"/>
    <w:rsid w:val="00795864"/>
    <w:rsid w:val="007A026B"/>
    <w:rsid w:val="007D3F85"/>
    <w:rsid w:val="007E7559"/>
    <w:rsid w:val="007F46EB"/>
    <w:rsid w:val="007F668E"/>
    <w:rsid w:val="00801AA4"/>
    <w:rsid w:val="008265C2"/>
    <w:rsid w:val="00833AD4"/>
    <w:rsid w:val="00851038"/>
    <w:rsid w:val="008672A0"/>
    <w:rsid w:val="00877F8F"/>
    <w:rsid w:val="00896877"/>
    <w:rsid w:val="008C4611"/>
    <w:rsid w:val="008D6A58"/>
    <w:rsid w:val="008E7FCC"/>
    <w:rsid w:val="00912D2A"/>
    <w:rsid w:val="00915AB3"/>
    <w:rsid w:val="00936D82"/>
    <w:rsid w:val="00941D1B"/>
    <w:rsid w:val="009528D6"/>
    <w:rsid w:val="0096036A"/>
    <w:rsid w:val="009675E9"/>
    <w:rsid w:val="00972515"/>
    <w:rsid w:val="009813F0"/>
    <w:rsid w:val="009854B8"/>
    <w:rsid w:val="0099096B"/>
    <w:rsid w:val="00990E78"/>
    <w:rsid w:val="009A12D4"/>
    <w:rsid w:val="009A50A8"/>
    <w:rsid w:val="009B3A0D"/>
    <w:rsid w:val="009C20CF"/>
    <w:rsid w:val="009C46E7"/>
    <w:rsid w:val="009C4FD2"/>
    <w:rsid w:val="009C527A"/>
    <w:rsid w:val="009D1714"/>
    <w:rsid w:val="009F38FA"/>
    <w:rsid w:val="00A03500"/>
    <w:rsid w:val="00A0405B"/>
    <w:rsid w:val="00A12072"/>
    <w:rsid w:val="00A121C4"/>
    <w:rsid w:val="00A159D4"/>
    <w:rsid w:val="00A1605D"/>
    <w:rsid w:val="00A20E8C"/>
    <w:rsid w:val="00A20F4A"/>
    <w:rsid w:val="00A22F1E"/>
    <w:rsid w:val="00A23BC4"/>
    <w:rsid w:val="00A33706"/>
    <w:rsid w:val="00A40510"/>
    <w:rsid w:val="00A41774"/>
    <w:rsid w:val="00A51CBE"/>
    <w:rsid w:val="00A550EE"/>
    <w:rsid w:val="00A56B74"/>
    <w:rsid w:val="00A707A1"/>
    <w:rsid w:val="00A72698"/>
    <w:rsid w:val="00A74057"/>
    <w:rsid w:val="00A8186A"/>
    <w:rsid w:val="00A924D9"/>
    <w:rsid w:val="00AB38D0"/>
    <w:rsid w:val="00AB5C78"/>
    <w:rsid w:val="00AC5155"/>
    <w:rsid w:val="00AD1795"/>
    <w:rsid w:val="00AD5A1E"/>
    <w:rsid w:val="00AD7C35"/>
    <w:rsid w:val="00AE182F"/>
    <w:rsid w:val="00AF027D"/>
    <w:rsid w:val="00AF091F"/>
    <w:rsid w:val="00AF5F1B"/>
    <w:rsid w:val="00B03E63"/>
    <w:rsid w:val="00B17E46"/>
    <w:rsid w:val="00B22C12"/>
    <w:rsid w:val="00B22DA3"/>
    <w:rsid w:val="00B23AAD"/>
    <w:rsid w:val="00B25EA9"/>
    <w:rsid w:val="00B30989"/>
    <w:rsid w:val="00B60518"/>
    <w:rsid w:val="00B741A4"/>
    <w:rsid w:val="00B85697"/>
    <w:rsid w:val="00B87C54"/>
    <w:rsid w:val="00BB0146"/>
    <w:rsid w:val="00BB5DF3"/>
    <w:rsid w:val="00BC3A0A"/>
    <w:rsid w:val="00BC40BE"/>
    <w:rsid w:val="00BD1D31"/>
    <w:rsid w:val="00BD5DC1"/>
    <w:rsid w:val="00BD72D4"/>
    <w:rsid w:val="00BE083F"/>
    <w:rsid w:val="00BE0851"/>
    <w:rsid w:val="00BE4752"/>
    <w:rsid w:val="00BF232D"/>
    <w:rsid w:val="00BF268A"/>
    <w:rsid w:val="00C07FF4"/>
    <w:rsid w:val="00C13717"/>
    <w:rsid w:val="00C1471E"/>
    <w:rsid w:val="00C21565"/>
    <w:rsid w:val="00C254B3"/>
    <w:rsid w:val="00C3333D"/>
    <w:rsid w:val="00C35A40"/>
    <w:rsid w:val="00C44318"/>
    <w:rsid w:val="00C4656F"/>
    <w:rsid w:val="00C6127B"/>
    <w:rsid w:val="00C72619"/>
    <w:rsid w:val="00C879BF"/>
    <w:rsid w:val="00C917F5"/>
    <w:rsid w:val="00C94404"/>
    <w:rsid w:val="00CA5F4E"/>
    <w:rsid w:val="00CA6190"/>
    <w:rsid w:val="00CD47B4"/>
    <w:rsid w:val="00CD4ABE"/>
    <w:rsid w:val="00CE2140"/>
    <w:rsid w:val="00CF030F"/>
    <w:rsid w:val="00CF1768"/>
    <w:rsid w:val="00CF1DCB"/>
    <w:rsid w:val="00D02F0C"/>
    <w:rsid w:val="00D07D59"/>
    <w:rsid w:val="00D105DE"/>
    <w:rsid w:val="00D12623"/>
    <w:rsid w:val="00D128D3"/>
    <w:rsid w:val="00D351F1"/>
    <w:rsid w:val="00D40C06"/>
    <w:rsid w:val="00D42C80"/>
    <w:rsid w:val="00D43C09"/>
    <w:rsid w:val="00D502E3"/>
    <w:rsid w:val="00D51E0D"/>
    <w:rsid w:val="00D6350C"/>
    <w:rsid w:val="00D80944"/>
    <w:rsid w:val="00D860E7"/>
    <w:rsid w:val="00D90086"/>
    <w:rsid w:val="00DA73C1"/>
    <w:rsid w:val="00DB07B6"/>
    <w:rsid w:val="00DB4EC5"/>
    <w:rsid w:val="00DB51AD"/>
    <w:rsid w:val="00DB74F0"/>
    <w:rsid w:val="00DF4661"/>
    <w:rsid w:val="00DF7031"/>
    <w:rsid w:val="00E039BC"/>
    <w:rsid w:val="00E14B75"/>
    <w:rsid w:val="00E22474"/>
    <w:rsid w:val="00E37902"/>
    <w:rsid w:val="00E37ACD"/>
    <w:rsid w:val="00E8218A"/>
    <w:rsid w:val="00E834B1"/>
    <w:rsid w:val="00E92284"/>
    <w:rsid w:val="00EA336D"/>
    <w:rsid w:val="00EA3B10"/>
    <w:rsid w:val="00EB17CD"/>
    <w:rsid w:val="00EB1D93"/>
    <w:rsid w:val="00EB5BD3"/>
    <w:rsid w:val="00EB7456"/>
    <w:rsid w:val="00EB7A11"/>
    <w:rsid w:val="00EC4D4E"/>
    <w:rsid w:val="00EC5D9C"/>
    <w:rsid w:val="00EC6EF4"/>
    <w:rsid w:val="00EC7CB4"/>
    <w:rsid w:val="00EF192D"/>
    <w:rsid w:val="00EF1F91"/>
    <w:rsid w:val="00EF45B2"/>
    <w:rsid w:val="00EF5470"/>
    <w:rsid w:val="00F050D7"/>
    <w:rsid w:val="00F0615F"/>
    <w:rsid w:val="00F074F6"/>
    <w:rsid w:val="00F3263D"/>
    <w:rsid w:val="00F33280"/>
    <w:rsid w:val="00F34535"/>
    <w:rsid w:val="00F375E7"/>
    <w:rsid w:val="00F660E2"/>
    <w:rsid w:val="00F712BD"/>
    <w:rsid w:val="00F717F8"/>
    <w:rsid w:val="00F82146"/>
    <w:rsid w:val="00FB51D4"/>
    <w:rsid w:val="00FC3077"/>
    <w:rsid w:val="00FC3402"/>
    <w:rsid w:val="00FD184E"/>
    <w:rsid w:val="00FF63F7"/>
    <w:rsid w:val="00FF6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3506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7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5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80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3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3.wmf"/><Relationship Id="rId172" Type="http://schemas.openxmlformats.org/officeDocument/2006/relationships/oleObject" Target="embeddings/oleObject8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78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3.bin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8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163" Type="http://schemas.openxmlformats.org/officeDocument/2006/relationships/image" Target="media/image76.wmf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82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png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9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5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</TotalTime>
  <Pages>3</Pages>
  <Words>681</Words>
  <Characters>3888</Characters>
  <Application>Microsoft Office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2</cp:revision>
  <dcterms:created xsi:type="dcterms:W3CDTF">2024-09-21T00:21:00Z</dcterms:created>
  <dcterms:modified xsi:type="dcterms:W3CDTF">2024-10-14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